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drawings/drawing8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B2AAC1" w14:textId="77777777" w:rsidR="00D70B03" w:rsidRPr="00D70B03" w:rsidRDefault="00D70B03" w:rsidP="00D70B03">
      <w:pPr>
        <w:spacing w:line="240" w:lineRule="auto"/>
        <w:ind w:firstLine="709"/>
        <w:jc w:val="right"/>
        <w:rPr>
          <w:b/>
          <w:bCs/>
        </w:rPr>
      </w:pPr>
      <w:r w:rsidRPr="00D70B03">
        <w:rPr>
          <w:b/>
          <w:bCs/>
        </w:rPr>
        <w:t>Кондратьев Сергей МР-19-1</w:t>
      </w:r>
    </w:p>
    <w:p w14:paraId="274DA879" w14:textId="77777777" w:rsidR="00D70B03" w:rsidRPr="00D70B03" w:rsidRDefault="00D70B03" w:rsidP="00D70B03">
      <w:pPr>
        <w:pStyle w:val="a3"/>
        <w:spacing w:line="240" w:lineRule="auto"/>
        <w:ind w:left="709"/>
        <w:jc w:val="both"/>
        <w:rPr>
          <w:szCs w:val="28"/>
        </w:rPr>
      </w:pPr>
    </w:p>
    <w:p w14:paraId="6944F542" w14:textId="77777777" w:rsidR="002444CD" w:rsidRDefault="002444CD" w:rsidP="002444CD">
      <w:pPr>
        <w:pStyle w:val="a3"/>
        <w:numPr>
          <w:ilvl w:val="0"/>
          <w:numId w:val="1"/>
        </w:numPr>
        <w:spacing w:line="240" w:lineRule="auto"/>
        <w:ind w:left="0" w:firstLine="709"/>
        <w:jc w:val="both"/>
        <w:rPr>
          <w:szCs w:val="28"/>
        </w:rPr>
      </w:pPr>
      <w:r>
        <w:t>Построить естественные механические и электромеханиче</w:t>
      </w:r>
      <w:r>
        <w:softHyphen/>
        <w:t>ские характеристики</w:t>
      </w:r>
      <w:r>
        <w:rPr>
          <w:u w:val="single"/>
        </w:rPr>
        <w:t xml:space="preserve">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95" w:dyaOrig="390" w14:anchorId="3D3063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19.6pt" o:ole="">
            <v:imagedata r:id="rId6" o:title=""/>
          </v:shape>
          <o:OLEObject Type="Embed" ProgID="Equation.DSMT4" ShapeID="_x0000_i1025" DrawAspect="Content" ObjectID="_1703248327" r:id="rId7"/>
        </w:object>
      </w:r>
      <w:r>
        <w:t xml:space="preserve"> и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65" w:dyaOrig="390" w14:anchorId="0473F99E">
          <v:shape id="_x0000_i1026" type="#_x0000_t75" style="width:53pt;height:19.6pt" o:ole="">
            <v:imagedata r:id="rId8" o:title=""/>
          </v:shape>
          <o:OLEObject Type="Embed" ProgID="Equation.DSMT4" ShapeID="_x0000_i1026" DrawAspect="Content" ObjectID="_1703248328" r:id="rId9"/>
        </w:object>
      </w:r>
      <w:r>
        <w:t xml:space="preserve"> при условиях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= </w:t>
      </w:r>
      <w:r>
        <w:rPr>
          <w:i/>
          <w:lang w:val="en-US"/>
        </w:rPr>
        <w:t>f</w:t>
      </w:r>
      <w:r>
        <w:rPr>
          <w:vertAlign w:val="subscript"/>
        </w:rPr>
        <w:t>1н</w:t>
      </w:r>
      <w:r>
        <w:t xml:space="preserve"> = 50 Гц, </w:t>
      </w:r>
      <w:r>
        <w:rPr>
          <w:i/>
          <w:lang w:val="en-US"/>
        </w:rPr>
        <w:t>U</w:t>
      </w:r>
      <w:r>
        <w:rPr>
          <w:vertAlign w:val="subscript"/>
        </w:rPr>
        <w:t>1</w:t>
      </w:r>
      <w:r>
        <w:t xml:space="preserve"> = </w:t>
      </w:r>
      <w:r>
        <w:rPr>
          <w:position w:val="-28"/>
          <w:szCs w:val="28"/>
        </w:rPr>
        <w:object w:dxaOrig="1200" w:dyaOrig="660" w14:anchorId="703BDE30">
          <v:shape id="_x0000_i1027" type="#_x0000_t75" style="width:59.9pt;height:32.85pt" o:ole="">
            <v:imagedata r:id="rId10" o:title=""/>
          </v:shape>
          <o:OLEObject Type="Embed" ProgID="Equation.DSMT4" ShapeID="_x0000_i1027" DrawAspect="Content" ObjectID="_1703248329" r:id="rId11"/>
        </w:object>
      </w:r>
      <w:r>
        <w:rPr>
          <w:szCs w:val="28"/>
        </w:rPr>
        <w:t>(обмотка статора соеди</w:t>
      </w:r>
      <w:r>
        <w:rPr>
          <w:szCs w:val="28"/>
        </w:rPr>
        <w:softHyphen/>
        <w:t>нена в «звезду»)</w:t>
      </w:r>
      <w:r>
        <w:t>, а также ис</w:t>
      </w:r>
      <w:bookmarkStart w:id="0" w:name="_GoBack"/>
      <w:bookmarkEnd w:id="0"/>
      <w:r>
        <w:t>кусственные механическую и электромеханиче</w:t>
      </w:r>
      <w:r>
        <w:softHyphen/>
        <w:t xml:space="preserve">скую характеристики при условиях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= </w:t>
      </w:r>
      <w:r>
        <w:rPr>
          <w:i/>
          <w:lang w:val="en-US"/>
        </w:rPr>
        <w:t>f</w:t>
      </w:r>
      <w:r>
        <w:rPr>
          <w:vertAlign w:val="subscript"/>
        </w:rPr>
        <w:t>1н</w:t>
      </w:r>
      <w:r>
        <w:t xml:space="preserve"> = 50 Гц, </w:t>
      </w:r>
      <w:r>
        <w:rPr>
          <w:i/>
          <w:lang w:val="en-US"/>
        </w:rPr>
        <w:t>U</w:t>
      </w:r>
      <w:r>
        <w:rPr>
          <w:vertAlign w:val="subscript"/>
        </w:rPr>
        <w:t>1</w:t>
      </w:r>
      <w:r>
        <w:t xml:space="preserve"> =0,8 </w:t>
      </w:r>
      <w:r>
        <w:rPr>
          <w:position w:val="-28"/>
          <w:szCs w:val="28"/>
        </w:rPr>
        <w:object w:dxaOrig="1815" w:dyaOrig="705" w14:anchorId="43C7D5B1">
          <v:shape id="_x0000_i1028" type="#_x0000_t75" style="width:91pt;height:35.15pt" o:ole="">
            <v:imagedata r:id="rId12" o:title=""/>
          </v:shape>
          <o:OLEObject Type="Embed" ProgID="Equation.DSMT4" ShapeID="_x0000_i1028" DrawAspect="Content" ObjectID="_1703248330" r:id="rId13"/>
        </w:object>
      </w:r>
      <w:r>
        <w:rPr>
          <w:szCs w:val="28"/>
        </w:rPr>
        <w:t xml:space="preserve">. Проанализировать соотношение токов ротора естественной и искусственной электромеханических характеристик при одном и том же значении момента статического </w:t>
      </w:r>
      <w:r>
        <w:rPr>
          <w:position w:val="-12"/>
          <w:szCs w:val="28"/>
        </w:rPr>
        <w:object w:dxaOrig="1215" w:dyaOrig="420" w14:anchorId="645DC3AF">
          <v:shape id="_x0000_i1029" type="#_x0000_t75" style="width:60.5pt;height:20.75pt" o:ole="">
            <v:imagedata r:id="rId14" o:title=""/>
          </v:shape>
          <o:OLEObject Type="Embed" ProgID="Equation.DSMT4" ShapeID="_x0000_i1029" DrawAspect="Content" ObjectID="_1703248331" r:id="rId15"/>
        </w:object>
      </w:r>
    </w:p>
    <w:p w14:paraId="1581D3E0" w14:textId="77777777" w:rsidR="0094090F" w:rsidRDefault="0094090F" w:rsidP="002444CD"/>
    <w:p w14:paraId="30A9E542" w14:textId="77777777" w:rsidR="002444CD" w:rsidRDefault="002444CD" w:rsidP="002444CD">
      <w:r>
        <w:rPr>
          <w:noProof/>
        </w:rPr>
        <w:drawing>
          <wp:inline distT="0" distB="0" distL="0" distR="0" wp14:anchorId="7C290F59" wp14:editId="4E3ED66C">
            <wp:extent cx="9251950" cy="1840865"/>
            <wp:effectExtent l="0" t="0" r="635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184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CE741" w14:textId="77777777" w:rsidR="005B13D8" w:rsidRDefault="005B13D8" w:rsidP="005B13D8">
      <w:pPr>
        <w:jc w:val="center"/>
      </w:pPr>
      <w:r>
        <w:rPr>
          <w:noProof/>
        </w:rPr>
        <w:lastRenderedPageBreak/>
        <w:drawing>
          <wp:inline distT="0" distB="0" distL="0" distR="0" wp14:anchorId="5BB4C845" wp14:editId="4173F381">
            <wp:extent cx="4572000" cy="3733800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51800C" wp14:editId="09A9FA38">
            <wp:extent cx="4572000" cy="3733800"/>
            <wp:effectExtent l="0" t="0" r="0" b="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4FD046A9" w14:textId="77777777" w:rsidR="00D70B03" w:rsidRDefault="00D70B03" w:rsidP="005B13D8">
      <w:pPr>
        <w:jc w:val="center"/>
      </w:pPr>
    </w:p>
    <w:p w14:paraId="04339505" w14:textId="77777777" w:rsidR="00D70B03" w:rsidRDefault="00D70B03" w:rsidP="005B13D8">
      <w:pPr>
        <w:jc w:val="center"/>
      </w:pPr>
    </w:p>
    <w:p w14:paraId="49E894AB" w14:textId="77777777" w:rsidR="00D70B03" w:rsidRDefault="00D70B03" w:rsidP="005B13D8">
      <w:pPr>
        <w:jc w:val="center"/>
      </w:pPr>
    </w:p>
    <w:p w14:paraId="7A9C3245" w14:textId="77777777" w:rsidR="00D70B03" w:rsidRDefault="00D70B03" w:rsidP="005B13D8">
      <w:pPr>
        <w:jc w:val="center"/>
      </w:pPr>
    </w:p>
    <w:p w14:paraId="55416C37" w14:textId="77777777" w:rsidR="00D70B03" w:rsidRDefault="00D70B03" w:rsidP="005B13D8">
      <w:pPr>
        <w:jc w:val="center"/>
      </w:pPr>
    </w:p>
    <w:p w14:paraId="49E14A3A" w14:textId="77777777" w:rsidR="00D70B03" w:rsidRDefault="00D70B03" w:rsidP="005B13D8">
      <w:pPr>
        <w:jc w:val="center"/>
      </w:pPr>
    </w:p>
    <w:p w14:paraId="62E98183" w14:textId="77777777" w:rsidR="00D70B03" w:rsidRDefault="00D70B03" w:rsidP="005B13D8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9"/>
        <w:gridCol w:w="2091"/>
        <w:gridCol w:w="2091"/>
        <w:gridCol w:w="2050"/>
        <w:gridCol w:w="2091"/>
        <w:gridCol w:w="2091"/>
        <w:gridCol w:w="2097"/>
      </w:tblGrid>
      <w:tr w:rsidR="00D70B03" w:rsidRPr="00D70B03" w14:paraId="18FDD4C0" w14:textId="77777777" w:rsidTr="00D70B03">
        <w:trPr>
          <w:trHeight w:val="375"/>
        </w:trPr>
        <w:tc>
          <w:tcPr>
            <w:tcW w:w="5000" w:type="pct"/>
            <w:gridSpan w:val="7"/>
            <w:shd w:val="clear" w:color="auto" w:fill="auto"/>
            <w:noWrap/>
            <w:vAlign w:val="center"/>
          </w:tcPr>
          <w:p w14:paraId="331A74C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lastRenderedPageBreak/>
              <w:t>Таблица для естественной механической и электромеханической характеристик</w:t>
            </w:r>
          </w:p>
        </w:tc>
      </w:tr>
      <w:tr w:rsidR="00D70B03" w:rsidRPr="00D70B03" w14:paraId="448927FC" w14:textId="77777777" w:rsidTr="00D70B03">
        <w:trPr>
          <w:trHeight w:val="375"/>
        </w:trPr>
        <w:tc>
          <w:tcPr>
            <w:tcW w:w="704" w:type="pct"/>
            <w:shd w:val="clear" w:color="auto" w:fill="auto"/>
            <w:noWrap/>
            <w:vAlign w:val="bottom"/>
            <w:hideMark/>
          </w:tcPr>
          <w:p w14:paraId="5CD78BE9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70B03">
              <w:rPr>
                <w:rFonts w:eastAsia="Times New Roman"/>
                <w:color w:val="000000"/>
                <w:lang w:eastAsia="ru-RU"/>
              </w:rPr>
              <w:t>Mп</w:t>
            </w:r>
            <w:proofErr w:type="spellEnd"/>
          </w:p>
        </w:tc>
        <w:tc>
          <w:tcPr>
            <w:tcW w:w="718" w:type="pct"/>
            <w:shd w:val="clear" w:color="auto" w:fill="auto"/>
            <w:noWrap/>
            <w:vAlign w:val="bottom"/>
            <w:hideMark/>
          </w:tcPr>
          <w:p w14:paraId="541F5265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70B03">
              <w:rPr>
                <w:rFonts w:eastAsia="Times New Roman"/>
                <w:color w:val="000000"/>
                <w:lang w:eastAsia="ru-RU"/>
              </w:rPr>
              <w:t>Mk</w:t>
            </w:r>
            <w:proofErr w:type="spellEnd"/>
          </w:p>
        </w:tc>
        <w:tc>
          <w:tcPr>
            <w:tcW w:w="718" w:type="pct"/>
            <w:shd w:val="clear" w:color="auto" w:fill="auto"/>
            <w:noWrap/>
            <w:vAlign w:val="bottom"/>
            <w:hideMark/>
          </w:tcPr>
          <w:p w14:paraId="50A8C3FB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D70B03">
              <w:rPr>
                <w:rFonts w:eastAsia="Times New Roman"/>
                <w:color w:val="000000"/>
                <w:lang w:eastAsia="ru-RU"/>
              </w:rPr>
              <w:t>M</w:t>
            </w:r>
          </w:p>
        </w:tc>
        <w:tc>
          <w:tcPr>
            <w:tcW w:w="704" w:type="pct"/>
            <w:shd w:val="clear" w:color="auto" w:fill="auto"/>
            <w:noWrap/>
            <w:vAlign w:val="bottom"/>
            <w:hideMark/>
          </w:tcPr>
          <w:p w14:paraId="75736579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D70B03">
              <w:rPr>
                <w:rFonts w:eastAsia="Times New Roman"/>
                <w:color w:val="000000"/>
                <w:lang w:eastAsia="ru-RU"/>
              </w:rPr>
              <w:t>S</w:t>
            </w:r>
          </w:p>
        </w:tc>
        <w:tc>
          <w:tcPr>
            <w:tcW w:w="718" w:type="pct"/>
            <w:shd w:val="clear" w:color="auto" w:fill="auto"/>
            <w:noWrap/>
            <w:vAlign w:val="bottom"/>
            <w:hideMark/>
          </w:tcPr>
          <w:p w14:paraId="6708C55F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D70B03">
              <w:rPr>
                <w:rFonts w:eastAsia="Times New Roman"/>
                <w:color w:val="000000"/>
                <w:lang w:eastAsia="ru-RU"/>
              </w:rPr>
              <w:t>w</w:t>
            </w:r>
          </w:p>
        </w:tc>
        <w:tc>
          <w:tcPr>
            <w:tcW w:w="718" w:type="pct"/>
            <w:shd w:val="clear" w:color="auto" w:fill="auto"/>
            <w:noWrap/>
            <w:vAlign w:val="bottom"/>
            <w:hideMark/>
          </w:tcPr>
          <w:p w14:paraId="5688B570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D70B03">
              <w:rPr>
                <w:rFonts w:eastAsia="Times New Roman"/>
                <w:color w:val="000000"/>
                <w:lang w:eastAsia="ru-RU"/>
              </w:rPr>
              <w:t>I' 2</w:t>
            </w:r>
          </w:p>
        </w:tc>
        <w:tc>
          <w:tcPr>
            <w:tcW w:w="718" w:type="pct"/>
            <w:shd w:val="clear" w:color="auto" w:fill="auto"/>
            <w:noWrap/>
            <w:vAlign w:val="bottom"/>
            <w:hideMark/>
          </w:tcPr>
          <w:p w14:paraId="55A5610E" w14:textId="77777777" w:rsidR="00D70B03" w:rsidRPr="00D70B03" w:rsidRDefault="00D70B03" w:rsidP="00D70B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70B03">
              <w:rPr>
                <w:rFonts w:eastAsia="Times New Roman"/>
                <w:color w:val="000000"/>
                <w:lang w:eastAsia="ru-RU"/>
              </w:rPr>
              <w:t>Uсфн</w:t>
            </w:r>
            <w:proofErr w:type="spellEnd"/>
          </w:p>
        </w:tc>
      </w:tr>
      <w:tr w:rsidR="00D70B03" w:rsidRPr="00D70B03" w14:paraId="0EAFB9E9" w14:textId="77777777" w:rsidTr="00D70B03">
        <w:trPr>
          <w:trHeight w:val="375"/>
        </w:trPr>
        <w:tc>
          <w:tcPr>
            <w:tcW w:w="704" w:type="pct"/>
            <w:vMerge w:val="restart"/>
            <w:shd w:val="clear" w:color="auto" w:fill="auto"/>
            <w:noWrap/>
            <w:vAlign w:val="center"/>
            <w:hideMark/>
          </w:tcPr>
          <w:p w14:paraId="5CCFB67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73</w:t>
            </w:r>
          </w:p>
        </w:tc>
        <w:tc>
          <w:tcPr>
            <w:tcW w:w="718" w:type="pct"/>
            <w:vMerge w:val="restart"/>
            <w:shd w:val="clear" w:color="auto" w:fill="auto"/>
            <w:noWrap/>
            <w:vAlign w:val="center"/>
            <w:hideMark/>
          </w:tcPr>
          <w:p w14:paraId="27984E8C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649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90A1DBD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73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34239D13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54DAB55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FB2B605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7,152</w:t>
            </w:r>
          </w:p>
        </w:tc>
        <w:tc>
          <w:tcPr>
            <w:tcW w:w="718" w:type="pct"/>
            <w:vMerge w:val="restart"/>
            <w:shd w:val="clear" w:color="auto" w:fill="auto"/>
            <w:noWrap/>
            <w:vAlign w:val="center"/>
            <w:hideMark/>
          </w:tcPr>
          <w:p w14:paraId="25FDA500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</w:tr>
      <w:tr w:rsidR="00D70B03" w:rsidRPr="00D70B03" w14:paraId="097ADF7C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067BC902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55DB0F6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FEA5BF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5,284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6CD747D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9EB9132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D2DE455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5,302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649D816B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036DD05F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49DC43F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2227D26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CC00020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1,76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1CD1C0BE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5DBE8E7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082C26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2,986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4367E29F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637E429F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26DF817D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67775BFE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911195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0,305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5005A79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03FB6AA2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F36785B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0,019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47B41B0B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79ABF525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7DCEAE7E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7D0904B7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E06E4E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0,80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4987641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A173306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70D4C4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6,113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7433936F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34E79D22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54E874F7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74DC108D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973F5D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2,42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30AB4CC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6ADBBBF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2086A7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0,803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57E986DC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5D7986CF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3483FAD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4639F91F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916E1E5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2,489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3DE4DA8B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0FA0E3DC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A522ED6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3,3089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2DDB9F43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72FDD6DC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1A35994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1545153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64C17E8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649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003DDDD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0749B02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3,2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46B7903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2,2851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5A0E55C9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78A40053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0F28A3C5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251F7B22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3C39487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7,282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4125DC54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48261D3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8EFB74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5,409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1F577158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28BEF992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46AD7BAB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086E315B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0668288F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2,224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64E8A7C6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C794F1D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4,2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4DCF2DC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9,0783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0B5DCE46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70B03" w:rsidRPr="00D70B03" w14:paraId="4A121451" w14:textId="77777777" w:rsidTr="00D70B03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41791AF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5E0CA07E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575DA0A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353A8A6C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1DD3471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4,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E319969" w14:textId="77777777" w:rsidR="00D70B03" w:rsidRPr="00D70B03" w:rsidRDefault="00D70B03" w:rsidP="00D70B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70B03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18" w:type="pct"/>
            <w:vMerge/>
            <w:shd w:val="clear" w:color="auto" w:fill="auto"/>
            <w:noWrap/>
            <w:vAlign w:val="bottom"/>
            <w:hideMark/>
          </w:tcPr>
          <w:p w14:paraId="0FD71A21" w14:textId="77777777" w:rsidR="00D70B03" w:rsidRPr="00D70B03" w:rsidRDefault="00D70B03" w:rsidP="00D70B03">
            <w:pPr>
              <w:spacing w:line="240" w:lineRule="auto"/>
              <w:jc w:val="right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2A24756" w14:textId="77777777" w:rsidR="00D70B03" w:rsidRDefault="00D70B03" w:rsidP="005B13D8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6"/>
        <w:gridCol w:w="2055"/>
        <w:gridCol w:w="2097"/>
        <w:gridCol w:w="2097"/>
        <w:gridCol w:w="2097"/>
        <w:gridCol w:w="2056"/>
        <w:gridCol w:w="2062"/>
      </w:tblGrid>
      <w:tr w:rsidR="008F6503" w:rsidRPr="002255EF" w14:paraId="4B6C8068" w14:textId="77777777" w:rsidTr="00E521E3">
        <w:trPr>
          <w:trHeight w:val="375"/>
        </w:trPr>
        <w:tc>
          <w:tcPr>
            <w:tcW w:w="5000" w:type="pct"/>
            <w:gridSpan w:val="7"/>
            <w:shd w:val="clear" w:color="auto" w:fill="auto"/>
            <w:noWrap/>
            <w:vAlign w:val="center"/>
          </w:tcPr>
          <w:p w14:paraId="169774E7" w14:textId="77777777" w:rsidR="008F6503" w:rsidRPr="00D70B03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Таблица для искусственной механической и электромеханической характеристик</w:t>
            </w:r>
          </w:p>
        </w:tc>
      </w:tr>
      <w:tr w:rsidR="008F6503" w:rsidRPr="002255EF" w14:paraId="4ED9AD91" w14:textId="77777777" w:rsidTr="008F6503">
        <w:trPr>
          <w:trHeight w:val="375"/>
        </w:trPr>
        <w:tc>
          <w:tcPr>
            <w:tcW w:w="720" w:type="pct"/>
            <w:shd w:val="clear" w:color="auto" w:fill="auto"/>
            <w:noWrap/>
            <w:vAlign w:val="bottom"/>
            <w:hideMark/>
          </w:tcPr>
          <w:p w14:paraId="1C87025B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2255EF">
              <w:rPr>
                <w:rFonts w:eastAsia="Times New Roman"/>
                <w:color w:val="000000"/>
                <w:lang w:eastAsia="ru-RU"/>
              </w:rPr>
              <w:t>Mп</w:t>
            </w:r>
            <w:proofErr w:type="spellEnd"/>
          </w:p>
        </w:tc>
        <w:tc>
          <w:tcPr>
            <w:tcW w:w="706" w:type="pct"/>
            <w:shd w:val="clear" w:color="auto" w:fill="auto"/>
            <w:noWrap/>
            <w:vAlign w:val="bottom"/>
            <w:hideMark/>
          </w:tcPr>
          <w:p w14:paraId="0272181B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2255EF">
              <w:rPr>
                <w:rFonts w:eastAsia="Times New Roman"/>
                <w:color w:val="000000"/>
                <w:lang w:eastAsia="ru-RU"/>
              </w:rPr>
              <w:t>Mk</w:t>
            </w:r>
            <w:proofErr w:type="spellEnd"/>
          </w:p>
        </w:tc>
        <w:tc>
          <w:tcPr>
            <w:tcW w:w="720" w:type="pct"/>
            <w:shd w:val="clear" w:color="auto" w:fill="auto"/>
            <w:noWrap/>
            <w:vAlign w:val="bottom"/>
            <w:hideMark/>
          </w:tcPr>
          <w:p w14:paraId="6E137C61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2255EF">
              <w:rPr>
                <w:rFonts w:eastAsia="Times New Roman"/>
                <w:color w:val="000000"/>
                <w:lang w:eastAsia="ru-RU"/>
              </w:rPr>
              <w:t>M</w:t>
            </w:r>
          </w:p>
        </w:tc>
        <w:tc>
          <w:tcPr>
            <w:tcW w:w="720" w:type="pct"/>
            <w:shd w:val="clear" w:color="auto" w:fill="auto"/>
            <w:noWrap/>
            <w:vAlign w:val="bottom"/>
            <w:hideMark/>
          </w:tcPr>
          <w:p w14:paraId="7C977465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2255EF">
              <w:rPr>
                <w:rFonts w:eastAsia="Times New Roman"/>
                <w:color w:val="000000"/>
                <w:lang w:eastAsia="ru-RU"/>
              </w:rPr>
              <w:t>I' 2</w:t>
            </w:r>
          </w:p>
        </w:tc>
        <w:tc>
          <w:tcPr>
            <w:tcW w:w="720" w:type="pct"/>
            <w:shd w:val="clear" w:color="auto" w:fill="auto"/>
            <w:noWrap/>
            <w:vAlign w:val="bottom"/>
            <w:hideMark/>
          </w:tcPr>
          <w:p w14:paraId="595951D5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2255EF">
              <w:rPr>
                <w:rFonts w:eastAsia="Times New Roman"/>
                <w:color w:val="000000"/>
                <w:lang w:eastAsia="ru-RU"/>
              </w:rPr>
              <w:t>U1</w:t>
            </w:r>
          </w:p>
        </w:tc>
        <w:tc>
          <w:tcPr>
            <w:tcW w:w="706" w:type="pct"/>
            <w:shd w:val="clear" w:color="auto" w:fill="auto"/>
            <w:noWrap/>
            <w:vAlign w:val="bottom"/>
            <w:hideMark/>
          </w:tcPr>
          <w:p w14:paraId="52A53E0E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2255EF">
              <w:rPr>
                <w:rFonts w:eastAsia="Times New Roman"/>
                <w:color w:val="000000"/>
                <w:lang w:eastAsia="ru-RU"/>
              </w:rPr>
              <w:t>K</w:t>
            </w:r>
          </w:p>
        </w:tc>
        <w:tc>
          <w:tcPr>
            <w:tcW w:w="708" w:type="pct"/>
            <w:shd w:val="clear" w:color="auto" w:fill="auto"/>
            <w:noWrap/>
            <w:vAlign w:val="bottom"/>
            <w:hideMark/>
          </w:tcPr>
          <w:p w14:paraId="284A8B95" w14:textId="77777777" w:rsidR="008F6503" w:rsidRPr="002255EF" w:rsidRDefault="008F6503" w:rsidP="008F6503">
            <w:pPr>
              <w:spacing w:line="240" w:lineRule="auto"/>
              <w:jc w:val="left"/>
              <w:rPr>
                <w:rFonts w:eastAsia="Times New Roman"/>
                <w:color w:val="000000"/>
                <w:lang w:eastAsia="ru-RU"/>
              </w:rPr>
            </w:pPr>
            <w:r w:rsidRPr="002255EF">
              <w:rPr>
                <w:rFonts w:eastAsia="Times New Roman"/>
                <w:color w:val="000000"/>
                <w:lang w:eastAsia="ru-RU"/>
              </w:rPr>
              <w:t>K^2</w:t>
            </w:r>
          </w:p>
        </w:tc>
      </w:tr>
      <w:tr w:rsidR="008F6503" w:rsidRPr="002255EF" w14:paraId="1C00FAC7" w14:textId="77777777" w:rsidTr="008F6503">
        <w:trPr>
          <w:trHeight w:val="375"/>
        </w:trPr>
        <w:tc>
          <w:tcPr>
            <w:tcW w:w="720" w:type="pct"/>
            <w:vMerge w:val="restart"/>
            <w:shd w:val="clear" w:color="auto" w:fill="auto"/>
            <w:noWrap/>
            <w:vAlign w:val="center"/>
            <w:hideMark/>
          </w:tcPr>
          <w:p w14:paraId="0FE476B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2,068</w:t>
            </w:r>
          </w:p>
        </w:tc>
        <w:tc>
          <w:tcPr>
            <w:tcW w:w="706" w:type="pct"/>
            <w:vMerge w:val="restart"/>
            <w:shd w:val="clear" w:color="auto" w:fill="auto"/>
            <w:noWrap/>
            <w:vAlign w:val="center"/>
            <w:hideMark/>
          </w:tcPr>
          <w:p w14:paraId="4AABC2B8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0,73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3A59DE1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2,068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24A9081F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3,7214</w:t>
            </w:r>
          </w:p>
        </w:tc>
        <w:tc>
          <w:tcPr>
            <w:tcW w:w="720" w:type="pct"/>
            <w:vMerge w:val="restart"/>
            <w:shd w:val="clear" w:color="auto" w:fill="auto"/>
            <w:noWrap/>
            <w:vAlign w:val="center"/>
            <w:hideMark/>
          </w:tcPr>
          <w:p w14:paraId="03A94DD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75,514</w:t>
            </w:r>
          </w:p>
        </w:tc>
        <w:tc>
          <w:tcPr>
            <w:tcW w:w="706" w:type="pct"/>
            <w:vMerge w:val="restart"/>
            <w:shd w:val="clear" w:color="auto" w:fill="auto"/>
            <w:noWrap/>
            <w:vAlign w:val="center"/>
            <w:hideMark/>
          </w:tcPr>
          <w:p w14:paraId="111C6DB4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1</w:t>
            </w:r>
          </w:p>
        </w:tc>
        <w:tc>
          <w:tcPr>
            <w:tcW w:w="708" w:type="pct"/>
            <w:vMerge w:val="restart"/>
            <w:shd w:val="clear" w:color="auto" w:fill="auto"/>
            <w:noWrap/>
            <w:vAlign w:val="center"/>
            <w:hideMark/>
          </w:tcPr>
          <w:p w14:paraId="0AA94D2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41</w:t>
            </w:r>
          </w:p>
        </w:tc>
      </w:tr>
      <w:tr w:rsidR="008F6503" w:rsidRPr="002255EF" w14:paraId="17F9FF19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6CA16D9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07F56C9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6D5445C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1,382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5506E55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2,2418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049873C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679F405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6374EEC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69479B6A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6CBC26A4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0923432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28D35C60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1,927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4F8B8D5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0,3892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37BB155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1F2F2578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6EBD252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2FAE7DDC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B2225B8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680DF97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7B28C46A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3,795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66040374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8,0155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305572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3EEE319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52F22CD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44368C65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541F2747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4A32BE2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7B51B6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6,913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9E944B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4,8905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24FD00F6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191A9BD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2CDA0D2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6226FD8D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BB4DD9F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64A72248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7ADB185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0,75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4242C3C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0,6422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165DD6C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290470B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2A643A8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6311AB69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0CD9EB4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1F22FF1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CA022F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3,593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4669436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4,6471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F4AB32F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7FC8EED5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5A7F5CA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681D80B8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37E9BEF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1D4F4805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058AB63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0,735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357C4F7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5,8281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D02588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5E0A54D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4D66497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245B0D0C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EE003E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0302DF29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2037CF62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26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81BB1E1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272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983D5F5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51B4144F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047C01B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48FF9FF4" w14:textId="77777777" w:rsidTr="008F6503">
        <w:trPr>
          <w:trHeight w:val="315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54103BFB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0DD9F5FC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7DBE8A4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5,823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1CCB04D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2626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494250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725E74E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2CB8CF90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F6503" w:rsidRPr="002255EF" w14:paraId="43D4F964" w14:textId="77777777" w:rsidTr="008F6503">
        <w:trPr>
          <w:trHeight w:val="56"/>
        </w:trPr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11A828EA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7B36413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6B71D61E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09301AA3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2255E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157A9BAF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6" w:type="pct"/>
            <w:vMerge/>
            <w:shd w:val="clear" w:color="auto" w:fill="auto"/>
            <w:noWrap/>
            <w:vAlign w:val="center"/>
            <w:hideMark/>
          </w:tcPr>
          <w:p w14:paraId="1BB35275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pct"/>
            <w:vMerge/>
            <w:shd w:val="clear" w:color="auto" w:fill="auto"/>
            <w:noWrap/>
            <w:vAlign w:val="center"/>
            <w:hideMark/>
          </w:tcPr>
          <w:p w14:paraId="496F09BA" w14:textId="77777777" w:rsidR="008F6503" w:rsidRPr="002255EF" w:rsidRDefault="008F6503" w:rsidP="008F650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</w:tbl>
    <w:p w14:paraId="5C703C7B" w14:textId="77777777" w:rsidR="00D51D30" w:rsidRDefault="00D51D30" w:rsidP="00D51D30">
      <w:pPr>
        <w:pStyle w:val="a3"/>
        <w:numPr>
          <w:ilvl w:val="0"/>
          <w:numId w:val="1"/>
        </w:numPr>
        <w:spacing w:line="240" w:lineRule="auto"/>
        <w:ind w:left="0" w:firstLine="709"/>
        <w:jc w:val="both"/>
      </w:pPr>
      <w:r>
        <w:lastRenderedPageBreak/>
        <w:t>Построить естественные механические и электромеханиче</w:t>
      </w:r>
      <w:r>
        <w:softHyphen/>
        <w:t>ские характеристики</w:t>
      </w:r>
      <w:r>
        <w:rPr>
          <w:u w:val="single"/>
        </w:rPr>
        <w:t xml:space="preserve">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95" w:dyaOrig="390" w14:anchorId="58F0F01D">
          <v:shape id="_x0000_i1030" type="#_x0000_t75" style="width:54.7pt;height:19.6pt" o:ole="">
            <v:imagedata r:id="rId6" o:title=""/>
          </v:shape>
          <o:OLEObject Type="Embed" ProgID="Equation.DSMT4" ShapeID="_x0000_i1030" DrawAspect="Content" ObjectID="_1703248332" r:id="rId19"/>
        </w:object>
      </w:r>
      <w:r>
        <w:t xml:space="preserve"> и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65" w:dyaOrig="390" w14:anchorId="2E386419">
          <v:shape id="_x0000_i1031" type="#_x0000_t75" style="width:53pt;height:19.6pt" o:ole="">
            <v:imagedata r:id="rId8" o:title=""/>
          </v:shape>
          <o:OLEObject Type="Embed" ProgID="Equation.DSMT4" ShapeID="_x0000_i1031" DrawAspect="Content" ObjectID="_1703248333" r:id="rId20"/>
        </w:object>
      </w:r>
      <w:r>
        <w:t xml:space="preserve"> при условиях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= </w:t>
      </w:r>
      <w:r>
        <w:rPr>
          <w:i/>
          <w:lang w:val="en-US"/>
        </w:rPr>
        <w:t>f</w:t>
      </w:r>
      <w:r>
        <w:rPr>
          <w:vertAlign w:val="subscript"/>
        </w:rPr>
        <w:t>1н</w:t>
      </w:r>
      <w:r>
        <w:t xml:space="preserve"> = 50 Гц, </w:t>
      </w:r>
      <w:r>
        <w:rPr>
          <w:i/>
          <w:lang w:val="en-US"/>
        </w:rPr>
        <w:t>U</w:t>
      </w:r>
      <w:r>
        <w:rPr>
          <w:vertAlign w:val="subscript"/>
        </w:rPr>
        <w:t>1</w:t>
      </w:r>
      <w:r>
        <w:t xml:space="preserve"> = </w:t>
      </w:r>
      <w:r>
        <w:rPr>
          <w:position w:val="-28"/>
          <w:szCs w:val="28"/>
        </w:rPr>
        <w:object w:dxaOrig="1200" w:dyaOrig="660" w14:anchorId="4464EB93">
          <v:shape id="_x0000_i1032" type="#_x0000_t75" style="width:59.9pt;height:32.85pt" o:ole="">
            <v:imagedata r:id="rId10" o:title=""/>
          </v:shape>
          <o:OLEObject Type="Embed" ProgID="Equation.DSMT4" ShapeID="_x0000_i1032" DrawAspect="Content" ObjectID="_1703248334" r:id="rId21"/>
        </w:object>
      </w:r>
      <w:r>
        <w:rPr>
          <w:szCs w:val="28"/>
        </w:rPr>
        <w:t>(обмотка статора соеди</w:t>
      </w:r>
      <w:r>
        <w:rPr>
          <w:szCs w:val="28"/>
        </w:rPr>
        <w:softHyphen/>
        <w:t>нена в «звезду»)</w:t>
      </w:r>
      <w:r>
        <w:t>, а также искусственные механическую и электромеханиче</w:t>
      </w:r>
      <w:r>
        <w:softHyphen/>
        <w:t xml:space="preserve">скую характеристики при условиях 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= </w:t>
      </w:r>
      <w:r>
        <w:rPr>
          <w:i/>
          <w:lang w:val="en-US"/>
        </w:rPr>
        <w:t>f</w:t>
      </w:r>
      <w:r>
        <w:rPr>
          <w:vertAlign w:val="subscript"/>
        </w:rPr>
        <w:t>1н</w:t>
      </w:r>
      <w:r>
        <w:t xml:space="preserve"> = 50 Гц, </w:t>
      </w:r>
      <w:r>
        <w:rPr>
          <w:i/>
          <w:lang w:val="en-US"/>
        </w:rPr>
        <w:t>U</w:t>
      </w:r>
      <w:r>
        <w:rPr>
          <w:vertAlign w:val="subscript"/>
        </w:rPr>
        <w:t>1</w:t>
      </w:r>
      <w:r>
        <w:t xml:space="preserve"> = </w:t>
      </w:r>
      <w:r>
        <w:rPr>
          <w:position w:val="-28"/>
          <w:szCs w:val="28"/>
        </w:rPr>
        <w:object w:dxaOrig="1200" w:dyaOrig="660" w14:anchorId="6EAE2DBB">
          <v:shape id="_x0000_i1033" type="#_x0000_t75" style="width:59.9pt;height:32.85pt" o:ole="">
            <v:imagedata r:id="rId10" o:title=""/>
          </v:shape>
          <o:OLEObject Type="Embed" ProgID="Equation.DSMT4" ShapeID="_x0000_i1033" DrawAspect="Content" ObjectID="_1703248335" r:id="rId22"/>
        </w:object>
      </w:r>
      <w:r>
        <w:rPr>
          <w:szCs w:val="28"/>
        </w:rPr>
        <w:t xml:space="preserve"> и добавочном сопротивлении </w:t>
      </w:r>
      <w:r>
        <w:rPr>
          <w:position w:val="-12"/>
          <w:szCs w:val="28"/>
        </w:rPr>
        <w:object w:dxaOrig="465" w:dyaOrig="465" w14:anchorId="2B1D5C24">
          <v:shape id="_x0000_i1034" type="#_x0000_t75" style="width:23.05pt;height:23.05pt" o:ole="">
            <v:imagedata r:id="rId23" o:title=""/>
          </v:shape>
          <o:OLEObject Type="Embed" ProgID="Equation.DSMT4" ShapeID="_x0000_i1034" DrawAspect="Content" ObjectID="_1703248336" r:id="rId24"/>
        </w:object>
      </w:r>
      <w:r>
        <w:rPr>
          <w:szCs w:val="28"/>
        </w:rPr>
        <w:t xml:space="preserve"> при условии работы двигателя на искусственной механической характеристике со  скоростью 0,5</w:t>
      </w:r>
      <w:r>
        <w:rPr>
          <w:position w:val="-12"/>
          <w:szCs w:val="28"/>
        </w:rPr>
        <w:object w:dxaOrig="465" w:dyaOrig="465" w14:anchorId="206498A3">
          <v:shape id="_x0000_i1035" type="#_x0000_t75" style="width:23.05pt;height:23.05pt" o:ole="">
            <v:imagedata r:id="rId25" o:title=""/>
          </v:shape>
          <o:OLEObject Type="Embed" ProgID="Equation.DSMT4" ShapeID="_x0000_i1035" DrawAspect="Content" ObjectID="_1703248337" r:id="rId26"/>
        </w:object>
      </w:r>
      <w:r>
        <w:rPr>
          <w:szCs w:val="28"/>
        </w:rPr>
        <w:t xml:space="preserve"> (момент статический </w:t>
      </w:r>
      <w:r>
        <w:rPr>
          <w:position w:val="-12"/>
          <w:szCs w:val="28"/>
        </w:rPr>
        <w:object w:dxaOrig="1215" w:dyaOrig="420" w14:anchorId="4E406A99">
          <v:shape id="_x0000_i1036" type="#_x0000_t75" style="width:60.5pt;height:20.75pt" o:ole="">
            <v:imagedata r:id="rId14" o:title=""/>
          </v:shape>
          <o:OLEObject Type="Embed" ProgID="Equation.DSMT4" ShapeID="_x0000_i1036" DrawAspect="Content" ObjectID="_1703248338" r:id="rId27"/>
        </w:object>
      </w:r>
      <w:r>
        <w:rPr>
          <w:szCs w:val="28"/>
        </w:rPr>
        <w:t xml:space="preserve">). Величину </w:t>
      </w:r>
      <w:r>
        <w:rPr>
          <w:position w:val="-12"/>
          <w:szCs w:val="28"/>
        </w:rPr>
        <w:object w:dxaOrig="465" w:dyaOrig="465" w14:anchorId="18465111">
          <v:shape id="_x0000_i1037" type="#_x0000_t75" style="width:23.05pt;height:23.05pt" o:ole="">
            <v:imagedata r:id="rId23" o:title=""/>
          </v:shape>
          <o:OLEObject Type="Embed" ProgID="Equation.DSMT4" ShapeID="_x0000_i1037" DrawAspect="Content" ObjectID="_1703248339" r:id="rId28"/>
        </w:object>
      </w:r>
      <w:r>
        <w:rPr>
          <w:szCs w:val="28"/>
        </w:rPr>
        <w:t>определить. Проанализировать соотношение токов ротора естественной и искусственной электромеханических характеристик при указанном значении момента.</w:t>
      </w:r>
    </w:p>
    <w:p w14:paraId="58CD1BA4" w14:textId="77777777" w:rsidR="002255EF" w:rsidRDefault="002255EF" w:rsidP="005B13D8">
      <w:pPr>
        <w:jc w:val="center"/>
      </w:pPr>
    </w:p>
    <w:p w14:paraId="4FAA3E11" w14:textId="77777777" w:rsidR="008D28B7" w:rsidRDefault="008D28B7" w:rsidP="005B13D8">
      <w:pPr>
        <w:jc w:val="center"/>
      </w:pPr>
      <w:r>
        <w:rPr>
          <w:noProof/>
        </w:rPr>
        <w:drawing>
          <wp:inline distT="0" distB="0" distL="0" distR="0" wp14:anchorId="5CA0B8B7" wp14:editId="1CDB1F85">
            <wp:extent cx="4572000" cy="3409950"/>
            <wp:effectExtent l="0" t="0" r="0" b="0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  <w:r w:rsidR="000A0420">
        <w:rPr>
          <w:noProof/>
        </w:rPr>
        <w:drawing>
          <wp:inline distT="0" distB="0" distL="0" distR="0" wp14:anchorId="1D54FF65" wp14:editId="60D68381">
            <wp:extent cx="4572000" cy="3371850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511BE3B2" w14:textId="77777777" w:rsidR="000A0420" w:rsidRDefault="000A0420" w:rsidP="005B13D8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9"/>
        <w:gridCol w:w="2091"/>
        <w:gridCol w:w="2091"/>
        <w:gridCol w:w="2050"/>
        <w:gridCol w:w="2091"/>
        <w:gridCol w:w="2091"/>
        <w:gridCol w:w="2097"/>
      </w:tblGrid>
      <w:tr w:rsidR="00D25FA1" w:rsidRPr="00D25FA1" w14:paraId="7C73E626" w14:textId="77777777" w:rsidTr="00D25FA1">
        <w:trPr>
          <w:trHeight w:val="375"/>
        </w:trPr>
        <w:tc>
          <w:tcPr>
            <w:tcW w:w="5000" w:type="pct"/>
            <w:gridSpan w:val="7"/>
            <w:shd w:val="clear" w:color="auto" w:fill="auto"/>
            <w:noWrap/>
            <w:vAlign w:val="center"/>
          </w:tcPr>
          <w:p w14:paraId="35FB157B" w14:textId="77777777" w:rsidR="00D25FA1" w:rsidRPr="00D70B03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lastRenderedPageBreak/>
              <w:t>Таблица для естественной механической и электромеханической характеристик</w:t>
            </w:r>
          </w:p>
        </w:tc>
      </w:tr>
      <w:tr w:rsidR="00D25FA1" w:rsidRPr="00D25FA1" w14:paraId="1F9C5D3B" w14:textId="77777777" w:rsidTr="00D25FA1">
        <w:trPr>
          <w:trHeight w:val="375"/>
        </w:trPr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0551312D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25FA1">
              <w:rPr>
                <w:rFonts w:eastAsia="Times New Roman"/>
                <w:color w:val="000000"/>
                <w:lang w:eastAsia="ru-RU"/>
              </w:rPr>
              <w:t>Mп</w:t>
            </w:r>
            <w:proofErr w:type="spellEnd"/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6D8381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25FA1">
              <w:rPr>
                <w:rFonts w:eastAsia="Times New Roman"/>
                <w:color w:val="000000"/>
                <w:lang w:eastAsia="ru-RU"/>
              </w:rPr>
              <w:t>Mk</w:t>
            </w:r>
            <w:proofErr w:type="spellEnd"/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FEC41F6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D25FA1">
              <w:rPr>
                <w:rFonts w:eastAsia="Times New Roman"/>
                <w:color w:val="000000"/>
                <w:lang w:eastAsia="ru-RU"/>
              </w:rPr>
              <w:t>M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25AB6D6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D25FA1">
              <w:rPr>
                <w:rFonts w:eastAsia="Times New Roman"/>
                <w:color w:val="000000"/>
                <w:lang w:eastAsia="ru-RU"/>
              </w:rPr>
              <w:t>S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C901B8C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D25FA1">
              <w:rPr>
                <w:rFonts w:eastAsia="Times New Roman"/>
                <w:color w:val="000000"/>
                <w:lang w:eastAsia="ru-RU"/>
              </w:rPr>
              <w:t>w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F7DA69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D25FA1">
              <w:rPr>
                <w:rFonts w:eastAsia="Times New Roman"/>
                <w:color w:val="000000"/>
                <w:lang w:eastAsia="ru-RU"/>
              </w:rPr>
              <w:t>I' 2</w:t>
            </w:r>
          </w:p>
        </w:tc>
        <w:tc>
          <w:tcPr>
            <w:tcW w:w="720" w:type="pct"/>
            <w:shd w:val="clear" w:color="auto" w:fill="auto"/>
            <w:noWrap/>
            <w:vAlign w:val="center"/>
            <w:hideMark/>
          </w:tcPr>
          <w:p w14:paraId="126DF6A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D25FA1">
              <w:rPr>
                <w:rFonts w:eastAsia="Times New Roman"/>
                <w:color w:val="000000"/>
                <w:lang w:eastAsia="ru-RU"/>
              </w:rPr>
              <w:t>Uсфн</w:t>
            </w:r>
            <w:proofErr w:type="spellEnd"/>
          </w:p>
        </w:tc>
      </w:tr>
      <w:tr w:rsidR="00D25FA1" w:rsidRPr="00D25FA1" w14:paraId="2205CD4B" w14:textId="77777777" w:rsidTr="00D25FA1">
        <w:trPr>
          <w:trHeight w:val="315"/>
        </w:trPr>
        <w:tc>
          <w:tcPr>
            <w:tcW w:w="704" w:type="pct"/>
            <w:vMerge w:val="restart"/>
            <w:shd w:val="clear" w:color="auto" w:fill="auto"/>
            <w:noWrap/>
            <w:vAlign w:val="center"/>
            <w:hideMark/>
          </w:tcPr>
          <w:p w14:paraId="4CB15DE0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73</w:t>
            </w:r>
          </w:p>
        </w:tc>
        <w:tc>
          <w:tcPr>
            <w:tcW w:w="718" w:type="pct"/>
            <w:vMerge w:val="restart"/>
            <w:shd w:val="clear" w:color="auto" w:fill="auto"/>
            <w:noWrap/>
            <w:vAlign w:val="center"/>
            <w:hideMark/>
          </w:tcPr>
          <w:p w14:paraId="4B6B321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649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A6E774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73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2AE2921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10C72F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5A4824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7,152</w:t>
            </w:r>
          </w:p>
        </w:tc>
        <w:tc>
          <w:tcPr>
            <w:tcW w:w="720" w:type="pct"/>
            <w:vMerge w:val="restart"/>
            <w:shd w:val="clear" w:color="auto" w:fill="auto"/>
            <w:noWrap/>
            <w:vAlign w:val="center"/>
            <w:hideMark/>
          </w:tcPr>
          <w:p w14:paraId="73265E8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</w:tr>
      <w:tr w:rsidR="00D25FA1" w:rsidRPr="00D25FA1" w14:paraId="5A5801CE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53A1852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767DC08B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150881C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5,284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19827E81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E3BD6A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8A6C2ED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5,302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5090B40C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6080F00C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7D4A26A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20BAE22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C832FF6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1,76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0FD3CDE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B8DFE9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16CB62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2,986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6293F09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4BD5ADDE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4D85E27C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244E9EF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73637FC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0,305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760EA3D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AB0ABD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6BD92F3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0,019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1BB5C6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5DBCD820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5F7C098B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348708E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3B6DD6AB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0,80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7FD139E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8A766AE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91ADC2D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6,113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67DA8AD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59165BC9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30BC3751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3FA2E34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6F63E96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2,421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0FCBDCE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AE57C2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0D8CAE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0,803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7EC8E2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284EB850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49CC244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3797C39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436E92B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2,489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599BFFB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50AF162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7F1D93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3,3089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4427074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58C39DAF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6F018B2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2944834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46D1D7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649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29108D4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B08292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3,2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03202AB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2,2851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04129AA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6C6FA294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63852911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06854E51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31A246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7,282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5CF49A3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ECC9B9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7A7A2D3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5,409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3C24D79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33FBFEE8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11BD0918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1C12A4F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124FDAB2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2,224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1C85AA4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EE1D71B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4,2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49060FE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9,0783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089E179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25FA1" w:rsidRPr="00D25FA1" w14:paraId="4C34EE0C" w14:textId="77777777" w:rsidTr="00D25FA1">
        <w:trPr>
          <w:trHeight w:val="315"/>
        </w:trPr>
        <w:tc>
          <w:tcPr>
            <w:tcW w:w="704" w:type="pct"/>
            <w:vMerge/>
            <w:shd w:val="clear" w:color="auto" w:fill="auto"/>
            <w:noWrap/>
            <w:vAlign w:val="center"/>
            <w:hideMark/>
          </w:tcPr>
          <w:p w14:paraId="656ED834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noWrap/>
            <w:vAlign w:val="center"/>
            <w:hideMark/>
          </w:tcPr>
          <w:p w14:paraId="68693F7F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8B5C79A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4" w:type="pct"/>
            <w:shd w:val="clear" w:color="auto" w:fill="auto"/>
            <w:noWrap/>
            <w:vAlign w:val="center"/>
            <w:hideMark/>
          </w:tcPr>
          <w:p w14:paraId="60B717F7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6B1F415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4,667</w:t>
            </w:r>
          </w:p>
        </w:tc>
        <w:tc>
          <w:tcPr>
            <w:tcW w:w="718" w:type="pct"/>
            <w:shd w:val="clear" w:color="auto" w:fill="auto"/>
            <w:noWrap/>
            <w:vAlign w:val="center"/>
            <w:hideMark/>
          </w:tcPr>
          <w:p w14:paraId="291A5B95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D25F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20" w:type="pct"/>
            <w:vMerge/>
            <w:shd w:val="clear" w:color="auto" w:fill="auto"/>
            <w:noWrap/>
            <w:vAlign w:val="center"/>
            <w:hideMark/>
          </w:tcPr>
          <w:p w14:paraId="733826C9" w14:textId="77777777" w:rsidR="00D25FA1" w:rsidRPr="00D25FA1" w:rsidRDefault="00D25FA1" w:rsidP="00D25FA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259D141C" w14:textId="77777777" w:rsidR="000A0420" w:rsidRDefault="000A0420" w:rsidP="005B13D8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3"/>
        <w:gridCol w:w="1793"/>
        <w:gridCol w:w="1835"/>
        <w:gridCol w:w="1797"/>
        <w:gridCol w:w="1835"/>
        <w:gridCol w:w="1835"/>
        <w:gridCol w:w="1835"/>
        <w:gridCol w:w="1837"/>
      </w:tblGrid>
      <w:tr w:rsidR="00FE3F70" w:rsidRPr="00FE3F70" w14:paraId="5F59ABB9" w14:textId="77777777" w:rsidTr="00FE3F70">
        <w:trPr>
          <w:trHeight w:val="375"/>
        </w:trPr>
        <w:tc>
          <w:tcPr>
            <w:tcW w:w="5000" w:type="pct"/>
            <w:gridSpan w:val="8"/>
            <w:shd w:val="clear" w:color="auto" w:fill="auto"/>
            <w:noWrap/>
            <w:vAlign w:val="center"/>
          </w:tcPr>
          <w:p w14:paraId="1619302B" w14:textId="77777777" w:rsidR="00FE3F70" w:rsidRPr="00D70B03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Таблица для искусственной механической и электромеханической характеристик</w:t>
            </w:r>
          </w:p>
        </w:tc>
      </w:tr>
      <w:tr w:rsidR="00FE3F70" w:rsidRPr="00FE3F70" w14:paraId="06813189" w14:textId="77777777" w:rsidTr="00FE3F70">
        <w:trPr>
          <w:trHeight w:val="375"/>
        </w:trPr>
        <w:tc>
          <w:tcPr>
            <w:tcW w:w="616" w:type="pct"/>
            <w:shd w:val="clear" w:color="auto" w:fill="auto"/>
            <w:noWrap/>
            <w:vAlign w:val="center"/>
            <w:hideMark/>
          </w:tcPr>
          <w:p w14:paraId="0E1DCAB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FE3F70">
              <w:rPr>
                <w:rFonts w:eastAsia="Times New Roman"/>
                <w:color w:val="000000"/>
                <w:lang w:eastAsia="ru-RU"/>
              </w:rPr>
              <w:t>Mп</w:t>
            </w:r>
            <w:proofErr w:type="spellEnd"/>
          </w:p>
        </w:tc>
        <w:tc>
          <w:tcPr>
            <w:tcW w:w="616" w:type="pct"/>
            <w:shd w:val="clear" w:color="auto" w:fill="auto"/>
            <w:noWrap/>
            <w:vAlign w:val="center"/>
            <w:hideMark/>
          </w:tcPr>
          <w:p w14:paraId="27F5FD7C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FE3F70">
              <w:rPr>
                <w:rFonts w:eastAsia="Times New Roman"/>
                <w:color w:val="000000"/>
                <w:lang w:eastAsia="ru-RU"/>
              </w:rPr>
              <w:t>Mk</w:t>
            </w:r>
            <w:proofErr w:type="spellEnd"/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30A4A5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3F70">
              <w:rPr>
                <w:rFonts w:eastAsia="Times New Roman"/>
                <w:color w:val="000000"/>
                <w:lang w:eastAsia="ru-RU"/>
              </w:rPr>
              <w:t>M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5CD2288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3F70">
              <w:rPr>
                <w:rFonts w:eastAsia="Times New Roman"/>
                <w:color w:val="000000"/>
                <w:lang w:eastAsia="ru-RU"/>
              </w:rPr>
              <w:t>S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56A46E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3F70">
              <w:rPr>
                <w:rFonts w:eastAsia="Times New Roman"/>
                <w:color w:val="000000"/>
                <w:lang w:eastAsia="ru-RU"/>
              </w:rPr>
              <w:t>w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92E9655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3F70">
              <w:rPr>
                <w:rFonts w:eastAsia="Times New Roman"/>
                <w:color w:val="000000"/>
                <w:lang w:eastAsia="ru-RU"/>
              </w:rPr>
              <w:t>I' 2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6B4A1E3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FE3F70">
              <w:rPr>
                <w:rFonts w:eastAsia="Times New Roman"/>
                <w:color w:val="000000"/>
                <w:lang w:eastAsia="ru-RU"/>
              </w:rPr>
              <w:t>Uсфн</w:t>
            </w:r>
            <w:proofErr w:type="spellEnd"/>
          </w:p>
        </w:tc>
        <w:tc>
          <w:tcPr>
            <w:tcW w:w="631" w:type="pct"/>
            <w:shd w:val="clear" w:color="auto" w:fill="auto"/>
            <w:noWrap/>
            <w:vAlign w:val="center"/>
            <w:hideMark/>
          </w:tcPr>
          <w:p w14:paraId="1576B818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FE3F70">
              <w:rPr>
                <w:rFonts w:eastAsia="Times New Roman"/>
                <w:color w:val="000000"/>
                <w:lang w:eastAsia="ru-RU"/>
              </w:rPr>
              <w:t>rдоб</w:t>
            </w:r>
            <w:proofErr w:type="spellEnd"/>
          </w:p>
        </w:tc>
      </w:tr>
      <w:tr w:rsidR="00FE3F70" w:rsidRPr="00FE3F70" w14:paraId="5DF16386" w14:textId="77777777" w:rsidTr="00FE3F70">
        <w:trPr>
          <w:trHeight w:val="315"/>
        </w:trPr>
        <w:tc>
          <w:tcPr>
            <w:tcW w:w="616" w:type="pct"/>
            <w:vMerge w:val="restart"/>
            <w:shd w:val="clear" w:color="auto" w:fill="auto"/>
            <w:noWrap/>
            <w:vAlign w:val="center"/>
            <w:hideMark/>
          </w:tcPr>
          <w:p w14:paraId="25560CD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8,85</w:t>
            </w:r>
          </w:p>
        </w:tc>
        <w:tc>
          <w:tcPr>
            <w:tcW w:w="616" w:type="pct"/>
            <w:vMerge w:val="restart"/>
            <w:shd w:val="clear" w:color="auto" w:fill="auto"/>
            <w:noWrap/>
            <w:vAlign w:val="center"/>
            <w:hideMark/>
          </w:tcPr>
          <w:p w14:paraId="713682A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55,72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33FC4A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48,892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5068B959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C9B746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2CCA06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8,445</w:t>
            </w:r>
          </w:p>
        </w:tc>
        <w:tc>
          <w:tcPr>
            <w:tcW w:w="630" w:type="pct"/>
            <w:vMerge w:val="restart"/>
            <w:shd w:val="clear" w:color="auto" w:fill="auto"/>
            <w:noWrap/>
            <w:vAlign w:val="center"/>
            <w:hideMark/>
          </w:tcPr>
          <w:p w14:paraId="0F32703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  <w:tc>
          <w:tcPr>
            <w:tcW w:w="631" w:type="pct"/>
            <w:vMerge w:val="restart"/>
            <w:shd w:val="clear" w:color="auto" w:fill="auto"/>
            <w:noWrap/>
            <w:vAlign w:val="center"/>
            <w:hideMark/>
          </w:tcPr>
          <w:p w14:paraId="1D082EA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0226</w:t>
            </w:r>
          </w:p>
        </w:tc>
      </w:tr>
      <w:tr w:rsidR="00FE3F70" w:rsidRPr="00FE3F70" w14:paraId="01647A45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1083FCC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328408E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E562D69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5,514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1B18BE0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F3FFFAC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233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540222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5,6586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386A321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5D11728D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2014BB4C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06B363E4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2B0BC57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DA469C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05,654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277B925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AA9B998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6C41D994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2,261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3544E90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2FAD229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05AA1A6E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56620E2D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0AC6BDB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5683E58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39,575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0B2C5FE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068FC8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,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6ABF945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8,0602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5E86911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6B786AE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47F39D7B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69C4A0D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375B1865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3CC3AEB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77,067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3A11612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7C9702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5E19272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2,7901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09BBCAF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0465943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10293891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67ED448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146C09B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FBDEE0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16,616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04605025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DEF3C42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,166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DE79F3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6,0815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19D503B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1BFB3B9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45C8ECB8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186BD51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7BD99E1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66933CBC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53,324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398DEAB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4722FF9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BA70D7D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7,4294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52BD70C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489CE34D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504091DC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482E305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2F00C60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BBAE22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73,739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5B81B3B3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9D7BE3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6,63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4A8CB7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,1719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5A92C11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4B066AE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780CBCDA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5828929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278D8E3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C96A800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43,8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3AB81324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2C331C2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558A59C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5317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44D62C1C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6767113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55950831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1BB5EEC9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2D96449A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78D28888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88,208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3FCCB94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BEC939D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7,1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DE7B811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,828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2D8D2956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1B7794D2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FE3F70" w:rsidRPr="00FE3F70" w14:paraId="54862A5D" w14:textId="77777777" w:rsidTr="00FE3F70">
        <w:trPr>
          <w:trHeight w:val="315"/>
        </w:trPr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516819B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16" w:type="pct"/>
            <w:vMerge/>
            <w:shd w:val="clear" w:color="auto" w:fill="auto"/>
            <w:noWrap/>
            <w:vAlign w:val="center"/>
            <w:hideMark/>
          </w:tcPr>
          <w:p w14:paraId="21AF5A1F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F212C87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17" w:type="pct"/>
            <w:shd w:val="clear" w:color="auto" w:fill="auto"/>
            <w:noWrap/>
            <w:vAlign w:val="center"/>
            <w:hideMark/>
          </w:tcPr>
          <w:p w14:paraId="16B62C02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65C310F5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3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76E64BE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E3F70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30" w:type="pct"/>
            <w:vMerge/>
            <w:shd w:val="clear" w:color="auto" w:fill="auto"/>
            <w:noWrap/>
            <w:vAlign w:val="center"/>
            <w:hideMark/>
          </w:tcPr>
          <w:p w14:paraId="311B896B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31" w:type="pct"/>
            <w:vMerge/>
            <w:shd w:val="clear" w:color="auto" w:fill="auto"/>
            <w:noWrap/>
            <w:vAlign w:val="center"/>
            <w:hideMark/>
          </w:tcPr>
          <w:p w14:paraId="087390C9" w14:textId="77777777" w:rsidR="00FE3F70" w:rsidRPr="00FE3F70" w:rsidRDefault="00FE3F70" w:rsidP="00FE3F70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</w:tbl>
    <w:p w14:paraId="3A14063B" w14:textId="77777777" w:rsidR="00144EB2" w:rsidRDefault="00144EB2" w:rsidP="00144EB2">
      <w:pPr>
        <w:pStyle w:val="a3"/>
        <w:spacing w:line="240" w:lineRule="auto"/>
        <w:ind w:firstLine="709"/>
        <w:jc w:val="both"/>
      </w:pPr>
      <w:r>
        <w:lastRenderedPageBreak/>
        <w:t>3. Требуется построить естественные механические и электромеханиче</w:t>
      </w:r>
      <w:r>
        <w:softHyphen/>
        <w:t>ские характеристики</w:t>
      </w:r>
      <w:r>
        <w:rPr>
          <w:u w:val="single"/>
        </w:rPr>
        <w:t xml:space="preserve">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95" w:dyaOrig="390" w14:anchorId="207FE673">
          <v:shape id="_x0000_i1038" type="#_x0000_t75" style="width:54.7pt;height:19.6pt" o:ole="">
            <v:imagedata r:id="rId6" o:title=""/>
          </v:shape>
          <o:OLEObject Type="Embed" ProgID="Equation.DSMT4" ShapeID="_x0000_i1038" DrawAspect="Content" ObjectID="_1703248340" r:id="rId31"/>
        </w:object>
      </w:r>
      <w:r>
        <w:t xml:space="preserve"> и </w:t>
      </w:r>
      <w:r>
        <w:rPr>
          <w:rFonts w:ascii="Calibri" w:eastAsia="Calibri" w:hAnsi="Calibri"/>
          <w:position w:val="-14"/>
          <w:sz w:val="22"/>
          <w:szCs w:val="22"/>
          <w:lang w:eastAsia="en-US"/>
        </w:rPr>
        <w:object w:dxaOrig="1065" w:dyaOrig="390" w14:anchorId="65B8838C">
          <v:shape id="_x0000_i1039" type="#_x0000_t75" style="width:53pt;height:19.6pt" o:ole="">
            <v:imagedata r:id="rId8" o:title=""/>
          </v:shape>
          <o:OLEObject Type="Embed" ProgID="Equation.DSMT4" ShapeID="_x0000_i1039" DrawAspect="Content" ObjectID="_1703248341" r:id="rId32"/>
        </w:object>
      </w:r>
      <w:r>
        <w:t xml:space="preserve"> при условиях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= </w:t>
      </w:r>
      <w:r>
        <w:rPr>
          <w:i/>
          <w:lang w:val="en-US"/>
        </w:rPr>
        <w:t>f</w:t>
      </w:r>
      <w:r>
        <w:rPr>
          <w:vertAlign w:val="subscript"/>
        </w:rPr>
        <w:t>1н</w:t>
      </w:r>
      <w:r>
        <w:t xml:space="preserve"> = 50 Гц, </w:t>
      </w:r>
      <w:r>
        <w:rPr>
          <w:i/>
          <w:lang w:val="en-US"/>
        </w:rPr>
        <w:t>U</w:t>
      </w:r>
      <w:r>
        <w:rPr>
          <w:vertAlign w:val="subscript"/>
        </w:rPr>
        <w:t>1</w:t>
      </w:r>
      <w:r>
        <w:t xml:space="preserve"> = </w:t>
      </w:r>
      <w:r>
        <w:rPr>
          <w:position w:val="-28"/>
          <w:szCs w:val="28"/>
        </w:rPr>
        <w:object w:dxaOrig="1200" w:dyaOrig="660" w14:anchorId="729B6D6B">
          <v:shape id="_x0000_i1040" type="#_x0000_t75" style="width:59.9pt;height:32.85pt" o:ole="">
            <v:imagedata r:id="rId10" o:title=""/>
          </v:shape>
          <o:OLEObject Type="Embed" ProgID="Equation.DSMT4" ShapeID="_x0000_i1040" DrawAspect="Content" ObjectID="_1703248342" r:id="rId33"/>
        </w:object>
      </w:r>
      <w:r>
        <w:rPr>
          <w:szCs w:val="28"/>
        </w:rPr>
        <w:t>(обмотка статора соеди</w:t>
      </w:r>
      <w:r>
        <w:rPr>
          <w:szCs w:val="28"/>
        </w:rPr>
        <w:softHyphen/>
        <w:t>нена в «звезду»)</w:t>
      </w:r>
      <w:r>
        <w:t>, а также искусственные ме</w:t>
      </w:r>
      <w:r>
        <w:softHyphen/>
        <w:t>ха</w:t>
      </w:r>
      <w:r>
        <w:softHyphen/>
        <w:t xml:space="preserve">нические характеристики при следующих частотах </w:t>
      </w:r>
      <w:r>
        <w:rPr>
          <w:i/>
          <w:lang w:val="en-US"/>
        </w:rPr>
        <w:t>f</w:t>
      </w:r>
      <w:r>
        <w:rPr>
          <w:vertAlign w:val="subscript"/>
        </w:rPr>
        <w:t>1</w:t>
      </w:r>
      <w:r>
        <w:t xml:space="preserve"> и законах регули</w:t>
      </w:r>
      <w:r>
        <w:softHyphen/>
        <w:t>рова</w:t>
      </w:r>
      <w:r>
        <w:softHyphen/>
        <w:t xml:space="preserve">ния </w:t>
      </w:r>
      <w:r>
        <w:rPr>
          <w:position w:val="-30"/>
        </w:rPr>
        <w:object w:dxaOrig="1590" w:dyaOrig="675" w14:anchorId="4FC1A0B9">
          <v:shape id="_x0000_i1041" type="#_x0000_t75" style="width:79.5pt;height:34pt" o:ole="">
            <v:imagedata r:id="rId34" o:title=""/>
          </v:shape>
          <o:OLEObject Type="Embed" ProgID="Equation.DSMT4" ShapeID="_x0000_i1041" DrawAspect="Content" ObjectID="_1703248343" r:id="rId35"/>
        </w:object>
      </w:r>
      <w:r>
        <w:t xml:space="preserve"> </w:t>
      </w:r>
      <w:r>
        <w:rPr>
          <w:position w:val="-34"/>
        </w:rPr>
        <w:object w:dxaOrig="1665" w:dyaOrig="720" w14:anchorId="523FC6FA">
          <v:shape id="_x0000_i1042" type="#_x0000_t75" style="width:83.5pt;height:36.3pt" o:ole="">
            <v:imagedata r:id="rId36" o:title=""/>
          </v:shape>
          <o:OLEObject Type="Embed" ProgID="Equation.DSMT4" ShapeID="_x0000_i1042" DrawAspect="Content" ObjectID="_1703248344" r:id="rId37"/>
        </w:object>
      </w:r>
      <w:r>
        <w:t xml:space="preserve">; </w:t>
      </w:r>
      <w:r>
        <w:rPr>
          <w:position w:val="-30"/>
        </w:rPr>
        <w:object w:dxaOrig="1560" w:dyaOrig="675" w14:anchorId="73C142A1">
          <v:shape id="_x0000_i1043" type="#_x0000_t75" style="width:77.75pt;height:34pt" o:ole="">
            <v:imagedata r:id="rId38" o:title=""/>
          </v:shape>
          <o:OLEObject Type="Embed" ProgID="Equation.DSMT4" ShapeID="_x0000_i1043" DrawAspect="Content" ObjectID="_1703248345" r:id="rId39"/>
        </w:object>
      </w:r>
      <w:r>
        <w:t xml:space="preserve">; </w:t>
      </w:r>
      <w:r>
        <w:rPr>
          <w:position w:val="-12"/>
        </w:rPr>
        <w:object w:dxaOrig="2655" w:dyaOrig="345" w14:anchorId="58260436">
          <v:shape id="_x0000_i1044" type="#_x0000_t75" style="width:132.5pt;height:17.3pt" o:ole="">
            <v:imagedata r:id="rId40" o:title=""/>
          </v:shape>
          <o:OLEObject Type="Embed" ProgID="Equation.DSMT4" ShapeID="_x0000_i1044" DrawAspect="Content" ObjectID="_1703248346" r:id="rId41"/>
        </w:object>
      </w:r>
      <w:r>
        <w:t>.</w:t>
      </w:r>
    </w:p>
    <w:p w14:paraId="2D3FD41C" w14:textId="77777777" w:rsidR="00035ECC" w:rsidRDefault="00035ECC" w:rsidP="00144EB2">
      <w:pPr>
        <w:pStyle w:val="a3"/>
        <w:spacing w:line="240" w:lineRule="auto"/>
        <w:ind w:firstLine="709"/>
        <w:jc w:val="both"/>
      </w:pPr>
    </w:p>
    <w:p w14:paraId="04B90560" w14:textId="77777777" w:rsidR="00FE3F70" w:rsidRDefault="00035ECC" w:rsidP="005B13D8">
      <w:pPr>
        <w:jc w:val="center"/>
      </w:pPr>
      <w:r>
        <w:rPr>
          <w:noProof/>
        </w:rPr>
        <w:drawing>
          <wp:inline distT="0" distB="0" distL="0" distR="0" wp14:anchorId="457C70D8" wp14:editId="5201F784">
            <wp:extent cx="9251950" cy="4253865"/>
            <wp:effectExtent l="0" t="0" r="6350" b="13335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3"/>
        <w:gridCol w:w="1162"/>
        <w:gridCol w:w="1162"/>
        <w:gridCol w:w="1162"/>
        <w:gridCol w:w="1162"/>
        <w:gridCol w:w="1042"/>
        <w:gridCol w:w="1118"/>
        <w:gridCol w:w="1118"/>
        <w:gridCol w:w="1118"/>
        <w:gridCol w:w="1118"/>
        <w:gridCol w:w="1118"/>
        <w:gridCol w:w="1066"/>
        <w:gridCol w:w="1051"/>
      </w:tblGrid>
      <w:tr w:rsidR="008A1A8F" w:rsidRPr="00B44737" w14:paraId="022299C2" w14:textId="77777777" w:rsidTr="008A1A8F">
        <w:trPr>
          <w:trHeight w:val="700"/>
        </w:trPr>
        <w:tc>
          <w:tcPr>
            <w:tcW w:w="5000" w:type="pct"/>
            <w:gridSpan w:val="13"/>
            <w:shd w:val="clear" w:color="auto" w:fill="auto"/>
            <w:vAlign w:val="center"/>
          </w:tcPr>
          <w:p w14:paraId="490FE720" w14:textId="77777777" w:rsidR="008A1A8F" w:rsidRPr="00B44737" w:rsidRDefault="009262D3" w:rsidP="008A1A8F">
            <w:pPr>
              <w:spacing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081761F" wp14:editId="719D3DB4">
                  <wp:extent cx="646242" cy="392985"/>
                  <wp:effectExtent l="0" t="0" r="1905" b="7620"/>
                  <wp:docPr id="9" name="ch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chart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6242" cy="39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1A8F" w:rsidRPr="00B44737" w14:paraId="21CC1A87" w14:textId="77777777" w:rsidTr="008A1A8F">
        <w:trPr>
          <w:trHeight w:val="700"/>
        </w:trPr>
        <w:tc>
          <w:tcPr>
            <w:tcW w:w="399" w:type="pct"/>
            <w:shd w:val="clear" w:color="auto" w:fill="auto"/>
            <w:vAlign w:val="center"/>
            <w:hideMark/>
          </w:tcPr>
          <w:p w14:paraId="047166D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50 Гц)</w:t>
            </w:r>
          </w:p>
        </w:tc>
        <w:tc>
          <w:tcPr>
            <w:tcW w:w="399" w:type="pct"/>
            <w:shd w:val="clear" w:color="auto" w:fill="auto"/>
            <w:vAlign w:val="center"/>
            <w:hideMark/>
          </w:tcPr>
          <w:p w14:paraId="0D841FC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40 Гц)</w:t>
            </w:r>
          </w:p>
        </w:tc>
        <w:tc>
          <w:tcPr>
            <w:tcW w:w="399" w:type="pct"/>
            <w:shd w:val="clear" w:color="auto" w:fill="auto"/>
            <w:vAlign w:val="center"/>
            <w:hideMark/>
          </w:tcPr>
          <w:p w14:paraId="20C2F61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30 Гц)</w:t>
            </w:r>
          </w:p>
        </w:tc>
        <w:tc>
          <w:tcPr>
            <w:tcW w:w="399" w:type="pct"/>
            <w:shd w:val="clear" w:color="auto" w:fill="auto"/>
            <w:vAlign w:val="center"/>
            <w:hideMark/>
          </w:tcPr>
          <w:p w14:paraId="72668EE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20 Гц)</w:t>
            </w:r>
          </w:p>
        </w:tc>
        <w:tc>
          <w:tcPr>
            <w:tcW w:w="399" w:type="pct"/>
            <w:shd w:val="clear" w:color="auto" w:fill="auto"/>
            <w:vAlign w:val="center"/>
            <w:hideMark/>
          </w:tcPr>
          <w:p w14:paraId="63860AC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10 Гц)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2857588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lang w:eastAsia="ru-RU"/>
              </w:rPr>
              <w:t>S</w:t>
            </w:r>
          </w:p>
        </w:tc>
        <w:tc>
          <w:tcPr>
            <w:tcW w:w="384" w:type="pct"/>
            <w:shd w:val="clear" w:color="auto" w:fill="auto"/>
            <w:vAlign w:val="center"/>
            <w:hideMark/>
          </w:tcPr>
          <w:p w14:paraId="39EBA7F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50 Гц)</w:t>
            </w:r>
          </w:p>
        </w:tc>
        <w:tc>
          <w:tcPr>
            <w:tcW w:w="384" w:type="pct"/>
            <w:shd w:val="clear" w:color="auto" w:fill="auto"/>
            <w:vAlign w:val="center"/>
            <w:hideMark/>
          </w:tcPr>
          <w:p w14:paraId="209719F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40 Гц)</w:t>
            </w:r>
          </w:p>
        </w:tc>
        <w:tc>
          <w:tcPr>
            <w:tcW w:w="384" w:type="pct"/>
            <w:shd w:val="clear" w:color="auto" w:fill="auto"/>
            <w:vAlign w:val="center"/>
            <w:hideMark/>
          </w:tcPr>
          <w:p w14:paraId="5FCC599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30 Гц)</w:t>
            </w:r>
          </w:p>
        </w:tc>
        <w:tc>
          <w:tcPr>
            <w:tcW w:w="384" w:type="pct"/>
            <w:shd w:val="clear" w:color="auto" w:fill="auto"/>
            <w:vAlign w:val="center"/>
            <w:hideMark/>
          </w:tcPr>
          <w:p w14:paraId="3D960AE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20 Гц)</w:t>
            </w:r>
          </w:p>
        </w:tc>
        <w:tc>
          <w:tcPr>
            <w:tcW w:w="384" w:type="pct"/>
            <w:shd w:val="clear" w:color="auto" w:fill="auto"/>
            <w:vAlign w:val="center"/>
            <w:hideMark/>
          </w:tcPr>
          <w:p w14:paraId="402C8B2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10 Гц)</w:t>
            </w:r>
          </w:p>
        </w:tc>
        <w:tc>
          <w:tcPr>
            <w:tcW w:w="366" w:type="pct"/>
            <w:shd w:val="clear" w:color="auto" w:fill="auto"/>
            <w:noWrap/>
            <w:vAlign w:val="center"/>
            <w:hideMark/>
          </w:tcPr>
          <w:p w14:paraId="07E3CF4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proofErr w:type="spellStart"/>
            <w:r w:rsidRPr="00B44737">
              <w:rPr>
                <w:rFonts w:eastAsia="Times New Roman"/>
                <w:color w:val="000000"/>
                <w:lang w:eastAsia="ru-RU"/>
              </w:rPr>
              <w:t>Uсфн</w:t>
            </w:r>
            <w:proofErr w:type="spellEnd"/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4992DA4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B44737">
              <w:rPr>
                <w:rFonts w:eastAsia="Times New Roman"/>
                <w:color w:val="000000"/>
                <w:lang w:eastAsia="ru-RU"/>
              </w:rPr>
              <w:t>f</w:t>
            </w: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A1A8F" w:rsidRPr="00B44737" w14:paraId="042426F0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E226CE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828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9B7EAA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4,1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1FB1C64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7,51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20FB7C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5,4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00B2DE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6,485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37ECEF7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7AC162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FD9BEA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F744EF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C05E69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96D1E8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6" w:type="pct"/>
            <w:vMerge w:val="restart"/>
            <w:shd w:val="clear" w:color="auto" w:fill="auto"/>
            <w:noWrap/>
            <w:vAlign w:val="center"/>
            <w:hideMark/>
          </w:tcPr>
          <w:p w14:paraId="0A3906C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48C68D3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</w:tr>
      <w:tr w:rsidR="008A1A8F" w:rsidRPr="00B44737" w14:paraId="6672A8CC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9F6824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5,389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0EFD2E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7,41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B79BE8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7,80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88E409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1,008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451C60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7,801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3025D30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61CA18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36CD16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0A9C90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2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C91503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18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DBECC1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09333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5BA91EC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020DCCB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</w:tr>
      <w:tr w:rsidR="008A1A8F" w:rsidRPr="00B44737" w14:paraId="19478937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7C275A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1,874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A2936F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31,88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A2EF97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8,317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724887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6,01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F9344F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8,458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5FC9C9E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B53FE7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055B04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258BBE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12E8A6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17F7AD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18667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529753A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1271228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</w:tr>
      <w:tr w:rsidR="008A1A8F" w:rsidRPr="00B44737" w14:paraId="15AB4D87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867BE7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0,428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F030A5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7,34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2B0720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38,567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613B99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9,88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DC35BB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8,14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2AA1C25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AA83A3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2CD86C7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1B8485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,8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75BD5AA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7C4C637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28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19914E3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7672301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</w:tr>
      <w:tr w:rsidR="008A1A8F" w:rsidRPr="00B44737" w14:paraId="505FBBAE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7C9FAF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0,934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AAF095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3,19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80710D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7,62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21F1DE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1,75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ECB9137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6,39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628EEAC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FD2F37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7AD32E7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3,49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2AB60D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3AE82C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8DAE28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3030582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49B2186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8A1A8F" w:rsidRPr="00B44737" w14:paraId="589DF56B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3AFD0E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2,565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AED63A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77,935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0154A5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3,748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BD301A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0,247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8F2D65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2,529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271547F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76773E7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7A597E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6C260C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A085C0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DC07F2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3CDA842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 w:val="restart"/>
            <w:shd w:val="clear" w:color="auto" w:fill="auto"/>
            <w:noWrap/>
            <w:vAlign w:val="center"/>
            <w:hideMark/>
          </w:tcPr>
          <w:p w14:paraId="260CEAF1" w14:textId="77777777" w:rsidR="008A1A8F" w:rsidRPr="00B44737" w:rsidRDefault="008A1A8F" w:rsidP="008A1A8F">
            <w:pPr>
              <w:spacing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A1A8F" w:rsidRPr="00B44737" w14:paraId="1F5CA484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EDCE9D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2,64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C04442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8,21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AB89FC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3,736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67D78EC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3,139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38D6C8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5,548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7389DAD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A9CB1B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859691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,2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922052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,6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92D7D6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131453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4A38420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/>
            <w:shd w:val="clear" w:color="auto" w:fill="auto"/>
            <w:noWrap/>
            <w:vAlign w:val="center"/>
            <w:hideMark/>
          </w:tcPr>
          <w:p w14:paraId="6B4A604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A1A8F" w:rsidRPr="00B44737" w14:paraId="30A0DDD7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020274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809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C8ED78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6,71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EEE697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1,742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1B51193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76,85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1141B0F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3,9124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202FE1D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7F76EE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3,2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A65D16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8,61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F1E6B0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3,96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CFDB26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,30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BB1193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,6533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242134F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/>
            <w:shd w:val="clear" w:color="auto" w:fill="auto"/>
            <w:noWrap/>
            <w:vAlign w:val="center"/>
            <w:hideMark/>
          </w:tcPr>
          <w:p w14:paraId="28FA97D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A1A8F" w:rsidRPr="00B44737" w14:paraId="279B96B6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66B51CE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7,433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E2E175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8,244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943283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7,446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06AD9A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5,692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E2D292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5,2608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758F665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956473D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DF7C00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6,98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48DE63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,24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2C4BAF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3,49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20469045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4E19736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/>
            <w:shd w:val="clear" w:color="auto" w:fill="auto"/>
            <w:noWrap/>
            <w:vAlign w:val="center"/>
            <w:hideMark/>
          </w:tcPr>
          <w:p w14:paraId="416DAD3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A1A8F" w:rsidRPr="00B44737" w14:paraId="213C8FAE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16F19BA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2,332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4DEC75A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74,769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36BA0A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4,087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52FE0319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0,882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5C9C247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5,9003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582F02B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1E88407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4,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C1DACC1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5,36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497969A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,52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1D77AD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,6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5290936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,84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0F729ABA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/>
            <w:shd w:val="clear" w:color="auto" w:fill="auto"/>
            <w:noWrap/>
            <w:vAlign w:val="center"/>
            <w:hideMark/>
          </w:tcPr>
          <w:p w14:paraId="3AA684A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8A1A8F" w:rsidRPr="00B44737" w14:paraId="23EB62F5" w14:textId="77777777" w:rsidTr="008A1A8F">
        <w:trPr>
          <w:trHeight w:val="315"/>
        </w:trPr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B60CDD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3BC5A3D2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282A8CA7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0362A296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99" w:type="pct"/>
            <w:shd w:val="clear" w:color="auto" w:fill="auto"/>
            <w:noWrap/>
            <w:vAlign w:val="center"/>
            <w:hideMark/>
          </w:tcPr>
          <w:p w14:paraId="7A0405A4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58" w:type="pct"/>
            <w:shd w:val="clear" w:color="auto" w:fill="auto"/>
            <w:noWrap/>
            <w:vAlign w:val="center"/>
            <w:hideMark/>
          </w:tcPr>
          <w:p w14:paraId="07596AC7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0C62140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4,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29A84D08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89FED9F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6A6BABB3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84" w:type="pct"/>
            <w:shd w:val="clear" w:color="auto" w:fill="auto"/>
            <w:noWrap/>
            <w:vAlign w:val="center"/>
            <w:hideMark/>
          </w:tcPr>
          <w:p w14:paraId="3FA6E20C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4473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66" w:type="pct"/>
            <w:vMerge/>
            <w:shd w:val="clear" w:color="auto" w:fill="auto"/>
            <w:noWrap/>
            <w:vAlign w:val="center"/>
            <w:hideMark/>
          </w:tcPr>
          <w:p w14:paraId="003AAF0B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  <w:vMerge/>
            <w:shd w:val="clear" w:color="auto" w:fill="auto"/>
            <w:noWrap/>
            <w:vAlign w:val="center"/>
            <w:hideMark/>
          </w:tcPr>
          <w:p w14:paraId="6659F3D0" w14:textId="77777777" w:rsidR="008A1A8F" w:rsidRPr="00B44737" w:rsidRDefault="008A1A8F" w:rsidP="008A1A8F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</w:tbl>
    <w:p w14:paraId="1840248D" w14:textId="77777777" w:rsidR="00E521E3" w:rsidRDefault="00E521E3" w:rsidP="005B13D8">
      <w:pPr>
        <w:jc w:val="center"/>
      </w:pPr>
    </w:p>
    <w:p w14:paraId="6FC6FD00" w14:textId="77777777" w:rsidR="00E521E3" w:rsidRDefault="00E521E3">
      <w:r>
        <w:br w:type="page"/>
      </w:r>
    </w:p>
    <w:p w14:paraId="3FE4E9A7" w14:textId="77777777" w:rsidR="009262D3" w:rsidRDefault="00104130" w:rsidP="005B13D8">
      <w:pPr>
        <w:jc w:val="center"/>
      </w:pPr>
      <w:r>
        <w:rPr>
          <w:noProof/>
        </w:rPr>
        <w:lastRenderedPageBreak/>
        <w:drawing>
          <wp:inline distT="0" distB="0" distL="0" distR="0" wp14:anchorId="3855164E" wp14:editId="3345882D">
            <wp:extent cx="9237244" cy="5098694"/>
            <wp:effectExtent l="0" t="0" r="2540" b="6985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4BE480DC" w14:textId="77777777" w:rsidR="009262D3" w:rsidRDefault="009262D3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3"/>
        <w:gridCol w:w="1433"/>
        <w:gridCol w:w="18"/>
        <w:gridCol w:w="1354"/>
        <w:gridCol w:w="1459"/>
        <w:gridCol w:w="1121"/>
        <w:gridCol w:w="938"/>
        <w:gridCol w:w="1013"/>
        <w:gridCol w:w="976"/>
        <w:gridCol w:w="1835"/>
        <w:gridCol w:w="1013"/>
        <w:gridCol w:w="1013"/>
        <w:gridCol w:w="964"/>
      </w:tblGrid>
      <w:tr w:rsidR="00F07438" w:rsidRPr="00F07438" w14:paraId="13C2B4BA" w14:textId="77777777" w:rsidTr="00F07438">
        <w:trPr>
          <w:trHeight w:val="685"/>
        </w:trPr>
        <w:tc>
          <w:tcPr>
            <w:tcW w:w="5000" w:type="pct"/>
            <w:gridSpan w:val="13"/>
            <w:shd w:val="clear" w:color="auto" w:fill="auto"/>
            <w:vAlign w:val="center"/>
          </w:tcPr>
          <w:p w14:paraId="183065EB" w14:textId="77777777" w:rsidR="00F07438" w:rsidRPr="00F07438" w:rsidRDefault="009231A0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D85F806" wp14:editId="6788B134">
                  <wp:extent cx="962861" cy="395020"/>
                  <wp:effectExtent l="0" t="0" r="0" b="5080"/>
                  <wp:docPr id="10" name="ch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chart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861" cy="39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7438" w:rsidRPr="00F07438" w14:paraId="4DCE2B40" w14:textId="77777777" w:rsidTr="00C873C4">
        <w:trPr>
          <w:trHeight w:val="685"/>
        </w:trPr>
        <w:tc>
          <w:tcPr>
            <w:tcW w:w="489" w:type="pct"/>
            <w:shd w:val="clear" w:color="auto" w:fill="auto"/>
            <w:vAlign w:val="center"/>
            <w:hideMark/>
          </w:tcPr>
          <w:p w14:paraId="2F9BFA9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M(f1=50 Гц)</w:t>
            </w:r>
          </w:p>
        </w:tc>
        <w:tc>
          <w:tcPr>
            <w:tcW w:w="492" w:type="pct"/>
            <w:shd w:val="clear" w:color="auto" w:fill="auto"/>
            <w:vAlign w:val="center"/>
            <w:hideMark/>
          </w:tcPr>
          <w:p w14:paraId="0DE872F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M(f1=40 Гц)</w:t>
            </w:r>
          </w:p>
        </w:tc>
        <w:tc>
          <w:tcPr>
            <w:tcW w:w="471" w:type="pct"/>
            <w:gridSpan w:val="2"/>
            <w:shd w:val="clear" w:color="auto" w:fill="auto"/>
            <w:vAlign w:val="center"/>
            <w:hideMark/>
          </w:tcPr>
          <w:p w14:paraId="298ED22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M(f1=30 Гц)</w:t>
            </w:r>
          </w:p>
        </w:tc>
        <w:tc>
          <w:tcPr>
            <w:tcW w:w="501" w:type="pct"/>
            <w:shd w:val="clear" w:color="auto" w:fill="auto"/>
            <w:vAlign w:val="center"/>
            <w:hideMark/>
          </w:tcPr>
          <w:p w14:paraId="6721285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M(f1=20 Гц)</w:t>
            </w:r>
          </w:p>
        </w:tc>
        <w:tc>
          <w:tcPr>
            <w:tcW w:w="385" w:type="pct"/>
            <w:shd w:val="clear" w:color="auto" w:fill="auto"/>
            <w:vAlign w:val="center"/>
            <w:hideMark/>
          </w:tcPr>
          <w:p w14:paraId="7E165DD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M(f1=10 Гц)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3B1AC3B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S</w:t>
            </w:r>
          </w:p>
        </w:tc>
        <w:tc>
          <w:tcPr>
            <w:tcW w:w="348" w:type="pct"/>
            <w:shd w:val="clear" w:color="auto" w:fill="auto"/>
            <w:vAlign w:val="center"/>
            <w:hideMark/>
          </w:tcPr>
          <w:p w14:paraId="0CD32FC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w(f1=50 Гц)</w:t>
            </w:r>
          </w:p>
        </w:tc>
        <w:tc>
          <w:tcPr>
            <w:tcW w:w="335" w:type="pct"/>
            <w:shd w:val="clear" w:color="auto" w:fill="auto"/>
            <w:vAlign w:val="center"/>
            <w:hideMark/>
          </w:tcPr>
          <w:p w14:paraId="1CDBC4A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w(f1=40 Гц)</w:t>
            </w:r>
          </w:p>
        </w:tc>
        <w:tc>
          <w:tcPr>
            <w:tcW w:w="630" w:type="pct"/>
            <w:shd w:val="clear" w:color="auto" w:fill="auto"/>
            <w:vAlign w:val="center"/>
            <w:hideMark/>
          </w:tcPr>
          <w:p w14:paraId="3613DD5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w(f1=30 Гц)</w:t>
            </w:r>
          </w:p>
        </w:tc>
        <w:tc>
          <w:tcPr>
            <w:tcW w:w="348" w:type="pct"/>
            <w:shd w:val="clear" w:color="auto" w:fill="auto"/>
            <w:vAlign w:val="center"/>
            <w:hideMark/>
          </w:tcPr>
          <w:p w14:paraId="331FF01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w(f1=20 Гц)</w:t>
            </w:r>
          </w:p>
        </w:tc>
        <w:tc>
          <w:tcPr>
            <w:tcW w:w="348" w:type="pct"/>
            <w:shd w:val="clear" w:color="auto" w:fill="auto"/>
            <w:vAlign w:val="center"/>
            <w:hideMark/>
          </w:tcPr>
          <w:p w14:paraId="6B4A316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w(f1=10 Гц)</w:t>
            </w:r>
          </w:p>
        </w:tc>
        <w:tc>
          <w:tcPr>
            <w:tcW w:w="331" w:type="pct"/>
            <w:shd w:val="clear" w:color="auto" w:fill="auto"/>
            <w:noWrap/>
            <w:vAlign w:val="center"/>
            <w:hideMark/>
          </w:tcPr>
          <w:p w14:paraId="18569CE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proofErr w:type="spellStart"/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Uсфн</w:t>
            </w:r>
            <w:proofErr w:type="spellEnd"/>
          </w:p>
        </w:tc>
      </w:tr>
      <w:tr w:rsidR="00F07438" w:rsidRPr="00F07438" w14:paraId="3476A78E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795E0E3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48969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2854374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12776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41D8D2B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,7187E-06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36198ED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38322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0D8A142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49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053385D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24A25E0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03FCF82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AC79A1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766F8CF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07EEDE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31" w:type="pct"/>
            <w:vMerge w:val="restart"/>
            <w:shd w:val="clear" w:color="auto" w:fill="auto"/>
            <w:noWrap/>
            <w:vAlign w:val="center"/>
            <w:hideMark/>
          </w:tcPr>
          <w:p w14:paraId="107A074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19,393</w:t>
            </w:r>
          </w:p>
        </w:tc>
      </w:tr>
      <w:tr w:rsidR="00F07438" w:rsidRPr="00F07438" w14:paraId="3A264C5A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706CE3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87034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6B22402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36407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1C0474D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,46416E-06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7202E6A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75644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74581F6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54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73B9F18F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9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F74E2E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23,333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023082D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34,9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A1764C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8,4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E82839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3,7333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FFDDE3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,9333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0941BE1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5E42DDDC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6A4BE3E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,34362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C73BCA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65942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7F1976C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,3956E-06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0EEDE8E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,222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580C226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6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6490D6B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8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238AB3C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46,67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1B20A09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69,86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4DBD373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76,8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6EFB1C1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7,467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2711DD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1,8667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389243E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16BC1E95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64639E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,94769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F2946B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03909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3D8A997F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,5925E-06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092F6DC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,81887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7B92966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67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41A0A89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7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B7155B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570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55F14C2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04,8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50360B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65,2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DA3141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51,2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445AF1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2,8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405BA45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4B76A968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9EDFB7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,74472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9D4ED0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54518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0897105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11871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265AED2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,61148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09484A8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77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355F1B3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6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1CA308F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93,33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359B76E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339,7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82D0B8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53,6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631F254F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34,933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CE7328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3,7333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0C8AFF7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3566E9AD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224DD15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,84281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E642F2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,25344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0470AD8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34167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71BDD1C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,71426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1A25D94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88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390D106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5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53AD4D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616,67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7D0460B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74,6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2BFF758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42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24C40C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18,667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25D63B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4,667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13C6318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1138123E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81F5F5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,44631E-07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698C5F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,31512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5DEECA1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67543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2CCC249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,35138E-05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2EA4398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104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6D3EC76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4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1C73B2F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140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1DA4DE8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09,6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8F9E17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130,4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54B9F2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02,4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126280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5,6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6FD9CA7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6584380C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2F20893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9842E-06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E3C379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,08239E-06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372DF32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22949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78D4E6D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110264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1AA8CC9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123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58BE0B9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3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DCF329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663,33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60D48E1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344,5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555AF96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318,8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1E1E5BA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86,133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DAEE5D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46,533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09B4509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6E0142DA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1C670EF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54556E-06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38B69F3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6061E-05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5107716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,32702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2597380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16127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354CCDF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144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5E87494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2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7126DD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186,67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690C135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679,47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0F4FBD3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507,2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11AA61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69,867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7661D82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7,467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22AD50C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009FBF13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16E8D7F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32113E-06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93714F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,10433E-05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612CC4D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,49055E-05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0D8835E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0287442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3D89024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00138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4C289D4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1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4D269DEF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710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5D85BE4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14,4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6EE2801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95,6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257DBD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53,6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7F990AC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8,4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2D3FB8C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5CB65238" w14:textId="77777777" w:rsidTr="00F07438">
        <w:trPr>
          <w:trHeight w:val="315"/>
        </w:trPr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0B71F22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2D638921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471" w:type="pct"/>
            <w:gridSpan w:val="2"/>
            <w:shd w:val="clear" w:color="auto" w:fill="auto"/>
            <w:noWrap/>
            <w:vAlign w:val="center"/>
            <w:hideMark/>
          </w:tcPr>
          <w:p w14:paraId="5E90767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501" w:type="pct"/>
            <w:shd w:val="clear" w:color="auto" w:fill="auto"/>
            <w:noWrap/>
            <w:vAlign w:val="center"/>
            <w:hideMark/>
          </w:tcPr>
          <w:p w14:paraId="671E842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85" w:type="pct"/>
            <w:shd w:val="clear" w:color="auto" w:fill="auto"/>
            <w:noWrap/>
            <w:vAlign w:val="center"/>
            <w:hideMark/>
          </w:tcPr>
          <w:p w14:paraId="18C062C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22" w:type="pct"/>
            <w:shd w:val="clear" w:color="auto" w:fill="auto"/>
            <w:noWrap/>
            <w:vAlign w:val="center"/>
            <w:hideMark/>
          </w:tcPr>
          <w:p w14:paraId="279B006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006B568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233,33</w:t>
            </w:r>
          </w:p>
        </w:tc>
        <w:tc>
          <w:tcPr>
            <w:tcW w:w="335" w:type="pct"/>
            <w:shd w:val="clear" w:color="auto" w:fill="auto"/>
            <w:noWrap/>
            <w:vAlign w:val="center"/>
            <w:hideMark/>
          </w:tcPr>
          <w:p w14:paraId="30E303C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349,33</w:t>
            </w:r>
          </w:p>
        </w:tc>
        <w:tc>
          <w:tcPr>
            <w:tcW w:w="630" w:type="pct"/>
            <w:shd w:val="clear" w:color="auto" w:fill="auto"/>
            <w:noWrap/>
            <w:vAlign w:val="center"/>
            <w:hideMark/>
          </w:tcPr>
          <w:p w14:paraId="1014025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84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6AAAB94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37,333</w:t>
            </w:r>
          </w:p>
        </w:tc>
        <w:tc>
          <w:tcPr>
            <w:tcW w:w="348" w:type="pct"/>
            <w:shd w:val="clear" w:color="auto" w:fill="auto"/>
            <w:noWrap/>
            <w:vAlign w:val="center"/>
            <w:hideMark/>
          </w:tcPr>
          <w:p w14:paraId="3292D00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9,333</w:t>
            </w:r>
          </w:p>
        </w:tc>
        <w:tc>
          <w:tcPr>
            <w:tcW w:w="331" w:type="pct"/>
            <w:vMerge/>
            <w:shd w:val="clear" w:color="auto" w:fill="auto"/>
            <w:noWrap/>
            <w:vAlign w:val="center"/>
            <w:hideMark/>
          </w:tcPr>
          <w:p w14:paraId="4543FFB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07438" w:rsidRPr="00F07438" w14:paraId="4491953D" w14:textId="77777777" w:rsidTr="00F07438">
        <w:trPr>
          <w:trHeight w:val="37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597D0B67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f1</w:t>
            </w:r>
          </w:p>
        </w:tc>
        <w:tc>
          <w:tcPr>
            <w:tcW w:w="2356" w:type="pct"/>
            <w:gridSpan w:val="6"/>
            <w:shd w:val="clear" w:color="auto" w:fill="auto"/>
            <w:vAlign w:val="center"/>
            <w:hideMark/>
          </w:tcPr>
          <w:p w14:paraId="2D2B5F30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U при частотах f1</w:t>
            </w:r>
          </w:p>
        </w:tc>
        <w:tc>
          <w:tcPr>
            <w:tcW w:w="1657" w:type="pct"/>
            <w:gridSpan w:val="4"/>
            <w:shd w:val="clear" w:color="auto" w:fill="auto"/>
            <w:noWrap/>
            <w:vAlign w:val="center"/>
            <w:hideMark/>
          </w:tcPr>
          <w:p w14:paraId="73EF7612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K</w:t>
            </w:r>
          </w:p>
        </w:tc>
      </w:tr>
      <w:tr w:rsidR="00F07438" w:rsidRPr="00F07438" w14:paraId="0426B629" w14:textId="77777777" w:rsidTr="00F07438">
        <w:trPr>
          <w:trHeight w:val="31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20171303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356" w:type="pct"/>
            <w:gridSpan w:val="6"/>
            <w:shd w:val="clear" w:color="auto" w:fill="auto"/>
            <w:noWrap/>
            <w:vAlign w:val="center"/>
            <w:hideMark/>
          </w:tcPr>
          <w:p w14:paraId="3041295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387862046</w:t>
            </w:r>
          </w:p>
        </w:tc>
        <w:tc>
          <w:tcPr>
            <w:tcW w:w="1657" w:type="pct"/>
            <w:gridSpan w:val="4"/>
            <w:vMerge w:val="restart"/>
            <w:shd w:val="clear" w:color="auto" w:fill="auto"/>
            <w:noWrap/>
            <w:vAlign w:val="center"/>
            <w:hideMark/>
          </w:tcPr>
          <w:p w14:paraId="4EDCB55E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087757</w:t>
            </w:r>
          </w:p>
        </w:tc>
      </w:tr>
      <w:tr w:rsidR="00F07438" w:rsidRPr="00F07438" w14:paraId="349AA4B6" w14:textId="77777777" w:rsidTr="00F07438">
        <w:trPr>
          <w:trHeight w:val="31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5C2702A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356" w:type="pct"/>
            <w:gridSpan w:val="6"/>
            <w:shd w:val="clear" w:color="auto" w:fill="auto"/>
            <w:noWrap/>
            <w:vAlign w:val="center"/>
            <w:hideMark/>
          </w:tcPr>
          <w:p w14:paraId="5F9DD6F9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510289637</w:t>
            </w:r>
          </w:p>
        </w:tc>
        <w:tc>
          <w:tcPr>
            <w:tcW w:w="1657" w:type="pct"/>
            <w:gridSpan w:val="4"/>
            <w:vMerge/>
            <w:shd w:val="clear" w:color="auto" w:fill="auto"/>
            <w:noWrap/>
            <w:vAlign w:val="center"/>
            <w:hideMark/>
          </w:tcPr>
          <w:p w14:paraId="454CF688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F07438" w:rsidRPr="00F07438" w14:paraId="6BB47B96" w14:textId="77777777" w:rsidTr="00F07438">
        <w:trPr>
          <w:trHeight w:val="31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2BADA3C6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356" w:type="pct"/>
            <w:gridSpan w:val="6"/>
            <w:shd w:val="clear" w:color="auto" w:fill="auto"/>
            <w:noWrap/>
            <w:vAlign w:val="center"/>
            <w:hideMark/>
          </w:tcPr>
          <w:p w14:paraId="3F70AB9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632717228</w:t>
            </w:r>
          </w:p>
        </w:tc>
        <w:tc>
          <w:tcPr>
            <w:tcW w:w="1657" w:type="pct"/>
            <w:gridSpan w:val="4"/>
            <w:vMerge/>
            <w:shd w:val="clear" w:color="auto" w:fill="auto"/>
            <w:noWrap/>
            <w:vAlign w:val="center"/>
            <w:hideMark/>
          </w:tcPr>
          <w:p w14:paraId="607460DA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F07438" w:rsidRPr="00F07438" w14:paraId="5A450E01" w14:textId="77777777" w:rsidTr="00F07438">
        <w:trPr>
          <w:trHeight w:val="31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05F61505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356" w:type="pct"/>
            <w:gridSpan w:val="6"/>
            <w:shd w:val="clear" w:color="auto" w:fill="auto"/>
            <w:noWrap/>
            <w:vAlign w:val="center"/>
            <w:hideMark/>
          </w:tcPr>
          <w:p w14:paraId="4C91071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755144818</w:t>
            </w:r>
          </w:p>
        </w:tc>
        <w:tc>
          <w:tcPr>
            <w:tcW w:w="1657" w:type="pct"/>
            <w:gridSpan w:val="4"/>
            <w:vMerge/>
            <w:shd w:val="clear" w:color="auto" w:fill="auto"/>
            <w:noWrap/>
            <w:vAlign w:val="center"/>
            <w:hideMark/>
          </w:tcPr>
          <w:p w14:paraId="72CA69AD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F07438" w:rsidRPr="00F07438" w14:paraId="3A7A2897" w14:textId="77777777" w:rsidTr="00F07438">
        <w:trPr>
          <w:trHeight w:val="315"/>
        </w:trPr>
        <w:tc>
          <w:tcPr>
            <w:tcW w:w="987" w:type="pct"/>
            <w:gridSpan w:val="3"/>
            <w:shd w:val="clear" w:color="auto" w:fill="auto"/>
            <w:noWrap/>
            <w:vAlign w:val="center"/>
            <w:hideMark/>
          </w:tcPr>
          <w:p w14:paraId="26371574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356" w:type="pct"/>
            <w:gridSpan w:val="6"/>
            <w:shd w:val="clear" w:color="auto" w:fill="auto"/>
            <w:noWrap/>
            <w:vAlign w:val="center"/>
            <w:hideMark/>
          </w:tcPr>
          <w:p w14:paraId="2A3EDBDB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F07438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77572409</w:t>
            </w:r>
          </w:p>
        </w:tc>
        <w:tc>
          <w:tcPr>
            <w:tcW w:w="1657" w:type="pct"/>
            <w:gridSpan w:val="4"/>
            <w:vMerge/>
            <w:shd w:val="clear" w:color="auto" w:fill="auto"/>
            <w:noWrap/>
            <w:vAlign w:val="center"/>
            <w:hideMark/>
          </w:tcPr>
          <w:p w14:paraId="48853CCC" w14:textId="77777777" w:rsidR="00F07438" w:rsidRPr="00F07438" w:rsidRDefault="00F07438" w:rsidP="00F07438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7B73F175" w14:textId="77777777" w:rsidR="00364DFB" w:rsidRDefault="00364DFB" w:rsidP="005B13D8">
      <w:pPr>
        <w:jc w:val="center"/>
        <w:rPr>
          <w:lang w:val="en-US"/>
        </w:rPr>
      </w:pPr>
    </w:p>
    <w:p w14:paraId="2A031615" w14:textId="77777777" w:rsidR="00364DFB" w:rsidRDefault="00364DFB">
      <w:pPr>
        <w:rPr>
          <w:lang w:val="en-US"/>
        </w:rPr>
      </w:pPr>
      <w:r>
        <w:rPr>
          <w:lang w:val="en-US"/>
        </w:rPr>
        <w:br w:type="page"/>
      </w:r>
    </w:p>
    <w:p w14:paraId="5372F1C7" w14:textId="77777777" w:rsidR="00B44737" w:rsidRDefault="00364DFB" w:rsidP="005B13D8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2030C7C" wp14:editId="4A029670">
            <wp:extent cx="9144610" cy="4454956"/>
            <wp:effectExtent l="0" t="0" r="0" b="3175"/>
            <wp:docPr id="11" name="Диаграмма 1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14:paraId="7BB24A70" w14:textId="77777777" w:rsidR="009956DF" w:rsidRDefault="009956DF" w:rsidP="005B13D8">
      <w:pPr>
        <w:jc w:val="center"/>
        <w:rPr>
          <w:lang w:val="en-US"/>
        </w:rPr>
      </w:pPr>
    </w:p>
    <w:p w14:paraId="01DEA127" w14:textId="77777777" w:rsidR="009956DF" w:rsidRDefault="009956DF" w:rsidP="005B13D8">
      <w:pPr>
        <w:jc w:val="center"/>
        <w:rPr>
          <w:lang w:val="en-US"/>
        </w:rPr>
      </w:pPr>
    </w:p>
    <w:p w14:paraId="54D90F63" w14:textId="77777777" w:rsidR="009956DF" w:rsidRDefault="009956DF" w:rsidP="005B13D8">
      <w:pPr>
        <w:jc w:val="center"/>
        <w:rPr>
          <w:lang w:val="en-US"/>
        </w:rPr>
      </w:pPr>
    </w:p>
    <w:p w14:paraId="263027FA" w14:textId="77777777" w:rsidR="009956DF" w:rsidRDefault="009956DF" w:rsidP="005B13D8">
      <w:pPr>
        <w:jc w:val="center"/>
        <w:rPr>
          <w:lang w:val="en-US"/>
        </w:rPr>
      </w:pPr>
    </w:p>
    <w:tbl>
      <w:tblPr>
        <w:tblW w:w="1428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6"/>
        <w:gridCol w:w="1476"/>
        <w:gridCol w:w="1476"/>
        <w:gridCol w:w="1499"/>
        <w:gridCol w:w="1202"/>
        <w:gridCol w:w="939"/>
        <w:gridCol w:w="1045"/>
        <w:gridCol w:w="1045"/>
        <w:gridCol w:w="1045"/>
        <w:gridCol w:w="1045"/>
        <w:gridCol w:w="1045"/>
        <w:gridCol w:w="996"/>
      </w:tblGrid>
      <w:tr w:rsidR="00BB3261" w:rsidRPr="009956DF" w14:paraId="1570F95F" w14:textId="77777777" w:rsidTr="00C873C4">
        <w:trPr>
          <w:trHeight w:val="685"/>
        </w:trPr>
        <w:tc>
          <w:tcPr>
            <w:tcW w:w="14289" w:type="dxa"/>
            <w:gridSpan w:val="12"/>
            <w:shd w:val="clear" w:color="auto" w:fill="auto"/>
            <w:vAlign w:val="center"/>
          </w:tcPr>
          <w:p w14:paraId="207A7897" w14:textId="77777777" w:rsidR="00BB3261" w:rsidRPr="009956DF" w:rsidRDefault="00BB3261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05212AA" wp14:editId="47A2FBA5">
                  <wp:extent cx="1057143" cy="428571"/>
                  <wp:effectExtent l="0" t="0" r="0" b="0"/>
                  <wp:docPr id="12" name="ch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chart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143" cy="4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6DF" w:rsidRPr="009956DF" w14:paraId="33B7407A" w14:textId="77777777" w:rsidTr="00BB3261">
        <w:trPr>
          <w:trHeight w:val="685"/>
        </w:trPr>
        <w:tc>
          <w:tcPr>
            <w:tcW w:w="1476" w:type="dxa"/>
            <w:shd w:val="clear" w:color="auto" w:fill="auto"/>
            <w:vAlign w:val="center"/>
            <w:hideMark/>
          </w:tcPr>
          <w:p w14:paraId="2A1B740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50 Гц)</w:t>
            </w:r>
          </w:p>
        </w:tc>
        <w:tc>
          <w:tcPr>
            <w:tcW w:w="1476" w:type="dxa"/>
            <w:shd w:val="clear" w:color="auto" w:fill="auto"/>
            <w:vAlign w:val="center"/>
            <w:hideMark/>
          </w:tcPr>
          <w:p w14:paraId="7A3FD59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40 Гц)</w:t>
            </w:r>
          </w:p>
        </w:tc>
        <w:tc>
          <w:tcPr>
            <w:tcW w:w="1476" w:type="dxa"/>
            <w:shd w:val="clear" w:color="auto" w:fill="auto"/>
            <w:vAlign w:val="center"/>
            <w:hideMark/>
          </w:tcPr>
          <w:p w14:paraId="7DF1C48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30 Гц)</w:t>
            </w:r>
          </w:p>
        </w:tc>
        <w:tc>
          <w:tcPr>
            <w:tcW w:w="1499" w:type="dxa"/>
            <w:shd w:val="clear" w:color="auto" w:fill="auto"/>
            <w:vAlign w:val="center"/>
            <w:hideMark/>
          </w:tcPr>
          <w:p w14:paraId="3F0DD57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20 Гц)</w:t>
            </w:r>
          </w:p>
        </w:tc>
        <w:tc>
          <w:tcPr>
            <w:tcW w:w="1202" w:type="dxa"/>
            <w:shd w:val="clear" w:color="auto" w:fill="auto"/>
            <w:vAlign w:val="center"/>
            <w:hideMark/>
          </w:tcPr>
          <w:p w14:paraId="10C2653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10 Гц)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0CB27B1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14:paraId="36285E4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50 Гц)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14:paraId="45B64DA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40 Гц)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14:paraId="7DCD8A1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30 Гц)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14:paraId="51372AF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20 Гц)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14:paraId="4C78D9F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10 Гц)</w:t>
            </w:r>
          </w:p>
        </w:tc>
        <w:tc>
          <w:tcPr>
            <w:tcW w:w="996" w:type="dxa"/>
            <w:shd w:val="clear" w:color="auto" w:fill="auto"/>
            <w:noWrap/>
            <w:vAlign w:val="center"/>
            <w:hideMark/>
          </w:tcPr>
          <w:p w14:paraId="534FB3F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proofErr w:type="spellStart"/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Uсфн</w:t>
            </w:r>
            <w:proofErr w:type="spellEnd"/>
          </w:p>
        </w:tc>
      </w:tr>
      <w:tr w:rsidR="009956DF" w:rsidRPr="009956DF" w14:paraId="3037B043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83161F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5114,6463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3986F0F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5310,7877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08D6A66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1794,7682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2DBA3DC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5918,61845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5CE16B1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976,68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ED5283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275ADC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798DB0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E1666D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C73354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ACF6DA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6" w:type="dxa"/>
            <w:vMerge w:val="restart"/>
            <w:shd w:val="clear" w:color="auto" w:fill="auto"/>
            <w:noWrap/>
            <w:vAlign w:val="center"/>
            <w:hideMark/>
          </w:tcPr>
          <w:p w14:paraId="12ADCA5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</w:tr>
      <w:tr w:rsidR="009956DF" w:rsidRPr="009956DF" w14:paraId="601FB96B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6371D99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6675,8898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1B4B11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6306,3178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BF9E31F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2359,5419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2C8ADF1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179,87561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669D9CD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014,4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795FCD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0122BD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48021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342969A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3239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33C6A6C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1465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6F9C15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361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67C042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6197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2EB7E6D8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2FEDDF09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3C192C9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6951,8269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CD16EB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6364,9876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7990F04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2304,6841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485E4AB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097,81688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64659C4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990,38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292A5B4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8FC0E0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96042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8B20F1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64788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1F986D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2931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CB71417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8723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368A875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32394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7B776F18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07FB781E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539224B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5381,9942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897BFD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5085,701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60A7BE3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1369,726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1E397B1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5530,73978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1E3491F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879,57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61CFFAA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2CEED2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4406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76C8B8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97182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A322AF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439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1A6290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808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E81DF4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98591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275F242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428BCC68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553BB8F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1161,7005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6F34B48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1894,109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53FF5B9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9182,66486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066A808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4276,78416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3ED0D95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646,43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6D2E977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F75F7F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9208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BB788A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29576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B01CC5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58626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F096B3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7446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762101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64788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78111627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778AAF6A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082D7D8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3119,1818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5435BCBF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5955,7633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C96CC4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5204,23378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3027479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043,96158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6DF21B2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239,62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7C07D8C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414BDE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,4010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3AC574B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619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41BAD1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7328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4CBCA3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6808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91A1DD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30985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09F783DF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39572EA2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E78788F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9520,1621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0EB5D3F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6037,8086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7090EE7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8639,04747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031A09C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8402,31212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18F4EA9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583,68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06D83C3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3089B0B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88126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D4C331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,9436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F4FF8E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879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A0D8F9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61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5495DA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,97182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3A99CCE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34BBF7C0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60A4DFD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7749,8091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302BC632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0283,3432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A5F418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8290,26544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5360EDC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2705,43689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488F6F38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565,23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1AA957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834626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361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CAED18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,26758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9A9A51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02596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C2EB31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5531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699C72F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63379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747B2EB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79C71B60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2A1C4F8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3782,6998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B22B7A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5833,58042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DECF09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315,04658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25D79A8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3957,82679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5B50825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009,65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3AA608A5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EA67A2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,841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3A83C2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591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8194B5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,17253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4D6B020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,4893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1D3A52D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29576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6189AD38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7D3FCF4C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66723080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1277,9876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45BB9DC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8177,42817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49A1B29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800,10961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5B4E1583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582,72472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5D9C32A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639,78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C51333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226EEC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,3219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AA2C5F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,915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2191A31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3191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B2AAE0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4255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F641CD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,95773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1EB412B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9956DF" w:rsidRPr="009956DF" w14:paraId="6B61BEFB" w14:textId="77777777" w:rsidTr="00BB3261">
        <w:trPr>
          <w:trHeight w:val="315"/>
        </w:trPr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1400935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75224141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76" w:type="dxa"/>
            <w:shd w:val="clear" w:color="auto" w:fill="auto"/>
            <w:noWrap/>
            <w:vAlign w:val="center"/>
            <w:hideMark/>
          </w:tcPr>
          <w:p w14:paraId="3E2E5F16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99" w:type="dxa"/>
            <w:shd w:val="clear" w:color="auto" w:fill="auto"/>
            <w:noWrap/>
            <w:vAlign w:val="center"/>
            <w:hideMark/>
          </w:tcPr>
          <w:p w14:paraId="1402AE3B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02" w:type="dxa"/>
            <w:shd w:val="clear" w:color="auto" w:fill="auto"/>
            <w:noWrap/>
            <w:vAlign w:val="center"/>
            <w:hideMark/>
          </w:tcPr>
          <w:p w14:paraId="45E2BBBD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2649253E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F267E5C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,8021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62CA6A29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3,2394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0A577F77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,465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59C1A02A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,36167</w:t>
            </w:r>
          </w:p>
        </w:tc>
        <w:tc>
          <w:tcPr>
            <w:tcW w:w="1045" w:type="dxa"/>
            <w:shd w:val="clear" w:color="auto" w:fill="auto"/>
            <w:noWrap/>
            <w:vAlign w:val="center"/>
            <w:hideMark/>
          </w:tcPr>
          <w:p w14:paraId="742A6457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9956DF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6197</w:t>
            </w:r>
          </w:p>
        </w:tc>
        <w:tc>
          <w:tcPr>
            <w:tcW w:w="996" w:type="dxa"/>
            <w:vMerge/>
            <w:shd w:val="clear" w:color="auto" w:fill="auto"/>
            <w:noWrap/>
            <w:vAlign w:val="center"/>
            <w:hideMark/>
          </w:tcPr>
          <w:p w14:paraId="19584BD4" w14:textId="77777777" w:rsidR="009956DF" w:rsidRPr="009956DF" w:rsidRDefault="009956DF" w:rsidP="009956DF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BB3261" w:rsidRPr="00BB3261" w14:paraId="0E0FC340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7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8A18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f1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90205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U при частотах f1</w:t>
            </w:r>
          </w:p>
        </w:tc>
        <w:tc>
          <w:tcPr>
            <w:tcW w:w="51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F551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K</w:t>
            </w:r>
          </w:p>
        </w:tc>
      </w:tr>
      <w:tr w:rsidR="00BB3261" w:rsidRPr="00BB3261" w14:paraId="7092BEE8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21FB5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711BB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51,343504</w:t>
            </w:r>
          </w:p>
        </w:tc>
        <w:tc>
          <w:tcPr>
            <w:tcW w:w="5176" w:type="dxa"/>
            <w:gridSpan w:val="5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02EDE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02687</w:t>
            </w:r>
          </w:p>
        </w:tc>
      </w:tr>
      <w:tr w:rsidR="00BB3261" w:rsidRPr="00BB3261" w14:paraId="096C9D43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2B65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98BA9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41,074803</w:t>
            </w:r>
          </w:p>
        </w:tc>
        <w:tc>
          <w:tcPr>
            <w:tcW w:w="5176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F8F6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B3261" w:rsidRPr="00BB3261" w14:paraId="2DC7D993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9D41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9DAB6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30,8061023</w:t>
            </w:r>
          </w:p>
        </w:tc>
        <w:tc>
          <w:tcPr>
            <w:tcW w:w="5176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82A9E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B3261" w:rsidRPr="00BB3261" w14:paraId="057E8AF2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29EA3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CC2F0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0,5374015</w:t>
            </w:r>
          </w:p>
        </w:tc>
        <w:tc>
          <w:tcPr>
            <w:tcW w:w="5176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F1DFE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B3261" w:rsidRPr="00BB3261" w14:paraId="62CC7BDD" w14:textId="77777777" w:rsidTr="00BB32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29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50814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1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3E0DF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BB326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0,2687008</w:t>
            </w:r>
          </w:p>
        </w:tc>
        <w:tc>
          <w:tcPr>
            <w:tcW w:w="5176" w:type="dxa"/>
            <w:gridSpan w:val="5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6C3A6" w14:textId="77777777" w:rsidR="00BB3261" w:rsidRPr="00BB3261" w:rsidRDefault="00BB3261" w:rsidP="00BB326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59B8AED7" w14:textId="77777777" w:rsidR="00DD6A10" w:rsidRDefault="00DD6A10" w:rsidP="005B13D8">
      <w:pPr>
        <w:jc w:val="center"/>
        <w:rPr>
          <w:lang w:val="en-US"/>
        </w:rPr>
      </w:pPr>
    </w:p>
    <w:p w14:paraId="1D185AFB" w14:textId="77777777" w:rsidR="00DD6A10" w:rsidRDefault="00DD6A10">
      <w:pPr>
        <w:rPr>
          <w:lang w:val="en-US"/>
        </w:rPr>
      </w:pPr>
      <w:r>
        <w:rPr>
          <w:lang w:val="en-US"/>
        </w:rPr>
        <w:br w:type="page"/>
      </w:r>
    </w:p>
    <w:p w14:paraId="4A66FFBD" w14:textId="77777777" w:rsidR="009956DF" w:rsidRDefault="00DD6A10" w:rsidP="005B13D8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529CB465" wp14:editId="60C15D28">
            <wp:extent cx="9220809" cy="4835347"/>
            <wp:effectExtent l="0" t="0" r="0" b="3810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6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14:paraId="6C6DC41C" w14:textId="77777777" w:rsidR="004131C5" w:rsidRDefault="004131C5" w:rsidP="005B13D8">
      <w:pPr>
        <w:jc w:val="center"/>
        <w:rPr>
          <w:lang w:val="en-US"/>
        </w:rPr>
      </w:pPr>
    </w:p>
    <w:p w14:paraId="4A0946D4" w14:textId="77777777" w:rsidR="004131C5" w:rsidRDefault="004131C5" w:rsidP="005B13D8">
      <w:pPr>
        <w:jc w:val="center"/>
        <w:rPr>
          <w:lang w:val="en-US"/>
        </w:rPr>
      </w:pPr>
    </w:p>
    <w:p w14:paraId="60EF1924" w14:textId="77777777" w:rsidR="004131C5" w:rsidRDefault="004131C5" w:rsidP="005B13D8">
      <w:pPr>
        <w:jc w:val="center"/>
        <w:rPr>
          <w:lang w:val="en-US"/>
        </w:rPr>
      </w:pPr>
    </w:p>
    <w:tbl>
      <w:tblPr>
        <w:tblW w:w="5002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7"/>
        <w:gridCol w:w="1518"/>
        <w:gridCol w:w="1521"/>
        <w:gridCol w:w="1521"/>
        <w:gridCol w:w="1116"/>
        <w:gridCol w:w="967"/>
        <w:gridCol w:w="1075"/>
        <w:gridCol w:w="1075"/>
        <w:gridCol w:w="1075"/>
        <w:gridCol w:w="1075"/>
        <w:gridCol w:w="1075"/>
        <w:gridCol w:w="1031"/>
      </w:tblGrid>
      <w:tr w:rsidR="00C873C4" w:rsidRPr="00146F41" w14:paraId="718429E4" w14:textId="77777777" w:rsidTr="00C873C4">
        <w:trPr>
          <w:trHeight w:val="685"/>
        </w:trPr>
        <w:tc>
          <w:tcPr>
            <w:tcW w:w="5000" w:type="pct"/>
            <w:gridSpan w:val="12"/>
            <w:shd w:val="clear" w:color="auto" w:fill="auto"/>
            <w:vAlign w:val="center"/>
          </w:tcPr>
          <w:p w14:paraId="4FA46A05" w14:textId="77777777" w:rsidR="00C873C4" w:rsidRPr="004131C5" w:rsidRDefault="000A7180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noProof/>
                <w:color w:val="000000"/>
                <w:sz w:val="24"/>
                <w:szCs w:val="24"/>
                <w:lang w:eastAsia="ru-RU"/>
              </w:rPr>
              <w:lastRenderedPageBreak/>
              <w:object w:dxaOrig="1440" w:dyaOrig="1440" w14:anchorId="751FB8E5">
                <v:shape id="_x0000_s1027" type="#_x0000_t75" style="position:absolute;left:0;text-align:left;margin-left:305.2pt;margin-top:-.4pt;width:132pt;height:18pt;z-index:251658240">
                  <v:imagedata r:id="rId49" o:title=""/>
                </v:shape>
                <o:OLEObject Type="Embed" ProgID="Equation.DSMT4" ShapeID="_x0000_s1027" DrawAspect="Content" ObjectID="_1703248347" r:id="rId50"/>
              </w:object>
            </w:r>
          </w:p>
        </w:tc>
      </w:tr>
      <w:tr w:rsidR="004131C5" w:rsidRPr="00146F41" w14:paraId="200948E9" w14:textId="77777777" w:rsidTr="00146F41">
        <w:trPr>
          <w:trHeight w:val="685"/>
        </w:trPr>
        <w:tc>
          <w:tcPr>
            <w:tcW w:w="521" w:type="pct"/>
            <w:shd w:val="clear" w:color="auto" w:fill="auto"/>
            <w:vAlign w:val="center"/>
            <w:hideMark/>
          </w:tcPr>
          <w:p w14:paraId="7647F52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50 Гц)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193E30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40 Гц)</w:t>
            </w:r>
          </w:p>
        </w:tc>
        <w:tc>
          <w:tcPr>
            <w:tcW w:w="522" w:type="pct"/>
            <w:shd w:val="clear" w:color="auto" w:fill="auto"/>
            <w:vAlign w:val="center"/>
            <w:hideMark/>
          </w:tcPr>
          <w:p w14:paraId="61788C7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30 Гц)</w:t>
            </w:r>
          </w:p>
        </w:tc>
        <w:tc>
          <w:tcPr>
            <w:tcW w:w="522" w:type="pct"/>
            <w:shd w:val="clear" w:color="auto" w:fill="auto"/>
            <w:vAlign w:val="center"/>
            <w:hideMark/>
          </w:tcPr>
          <w:p w14:paraId="68B232D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20 Гц)</w:t>
            </w:r>
          </w:p>
        </w:tc>
        <w:tc>
          <w:tcPr>
            <w:tcW w:w="383" w:type="pct"/>
            <w:shd w:val="clear" w:color="auto" w:fill="auto"/>
            <w:vAlign w:val="center"/>
            <w:hideMark/>
          </w:tcPr>
          <w:p w14:paraId="175501A7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M(f1=10 Гц)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332D293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369" w:type="pct"/>
            <w:shd w:val="clear" w:color="auto" w:fill="auto"/>
            <w:vAlign w:val="center"/>
            <w:hideMark/>
          </w:tcPr>
          <w:p w14:paraId="669278F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50 Гц)</w:t>
            </w:r>
          </w:p>
        </w:tc>
        <w:tc>
          <w:tcPr>
            <w:tcW w:w="369" w:type="pct"/>
            <w:shd w:val="clear" w:color="auto" w:fill="auto"/>
            <w:vAlign w:val="center"/>
            <w:hideMark/>
          </w:tcPr>
          <w:p w14:paraId="1C36B99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40 Гц)</w:t>
            </w:r>
          </w:p>
        </w:tc>
        <w:tc>
          <w:tcPr>
            <w:tcW w:w="369" w:type="pct"/>
            <w:shd w:val="clear" w:color="auto" w:fill="auto"/>
            <w:vAlign w:val="center"/>
            <w:hideMark/>
          </w:tcPr>
          <w:p w14:paraId="7A7A183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30 Гц)</w:t>
            </w:r>
          </w:p>
        </w:tc>
        <w:tc>
          <w:tcPr>
            <w:tcW w:w="369" w:type="pct"/>
            <w:shd w:val="clear" w:color="auto" w:fill="auto"/>
            <w:vAlign w:val="center"/>
            <w:hideMark/>
          </w:tcPr>
          <w:p w14:paraId="38FED6D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20 Гц)</w:t>
            </w:r>
          </w:p>
        </w:tc>
        <w:tc>
          <w:tcPr>
            <w:tcW w:w="369" w:type="pct"/>
            <w:shd w:val="clear" w:color="auto" w:fill="auto"/>
            <w:vAlign w:val="center"/>
            <w:hideMark/>
          </w:tcPr>
          <w:p w14:paraId="23848AB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w(f1=10 Гц)</w:t>
            </w:r>
          </w:p>
        </w:tc>
        <w:tc>
          <w:tcPr>
            <w:tcW w:w="354" w:type="pct"/>
            <w:shd w:val="clear" w:color="auto" w:fill="auto"/>
            <w:noWrap/>
            <w:vAlign w:val="center"/>
            <w:hideMark/>
          </w:tcPr>
          <w:p w14:paraId="2ECA401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proofErr w:type="spellStart"/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Uсфн</w:t>
            </w:r>
            <w:proofErr w:type="spellEnd"/>
          </w:p>
        </w:tc>
      </w:tr>
      <w:tr w:rsidR="004131C5" w:rsidRPr="00146F41" w14:paraId="6F70F103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3EDFF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4,4118057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A23185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0,8277838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3F68B27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76,4187173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2E94682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58,811864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0E6CC55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12,12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7DDA4E6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3AFF869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7DA099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2ADF5E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6BFDDC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9AB4DD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54" w:type="pct"/>
            <w:vMerge w:val="restart"/>
            <w:shd w:val="clear" w:color="auto" w:fill="auto"/>
            <w:noWrap/>
            <w:vAlign w:val="center"/>
            <w:hideMark/>
          </w:tcPr>
          <w:p w14:paraId="6BD542C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</w:t>
            </w:r>
          </w:p>
        </w:tc>
      </w:tr>
      <w:tr w:rsidR="004131C5" w:rsidRPr="00146F41" w14:paraId="6D50F43C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DAFCF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,7292716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2894B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5,3890974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15DCD37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05,0071852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53A8760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93,797699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00C504E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45,02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2159A5ED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73F3BA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FE16B9A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5E9A59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2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F81406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18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C9031ED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,09333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72D8416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15138C3F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5B6A57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8,84561818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F5E5C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21,8743553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267DA5B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34,2134556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3D4B38D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25,070191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09CF93E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61,45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7B68CC1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E69A44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35CF4A0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C579E1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859F23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DADF1A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,18667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051BC2F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0E388F45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9F812C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0,461179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CF5E1A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40,4276016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6FDE3FF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62,685536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3C49F74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49,253714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7CA0FA8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53,51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46B8A1D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34251B4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E93734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49B9CBB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,8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7C85D4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CAE6E8A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28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2AD37B9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29363A14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ADD0DE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1,0411209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D6A32F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0,9339941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6E326A2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87,8410098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1F20139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60,957814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2C9C809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09,74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0AFD060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7DE169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E15479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3,49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1694B0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F70CC4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4558724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,37333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6D246B5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0488C966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05ECC8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9,65098109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FD9713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2,5653017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03DA50B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04,855832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6956187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51,544109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26F5BE1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813,22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3C89391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75EFF1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2,3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26C0A5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5D66DD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,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E41E6E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144963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,4667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1F43BBC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70C856C3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EA2EF5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4,7432228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C40F8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2,6427136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4B93A53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04,8223418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7A3661F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07,118166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1359D81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38,69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78C2BDA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1F248F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6E7216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,2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BF919D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,6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E60905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5,1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98E278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,56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2D8F62A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1C10708C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B57C9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4,1429522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D79692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13,808785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15C49F4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71,50667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331FBFB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05,32879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640A7D2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347,81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01716CA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76166A7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3,2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6EAC12C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8,61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A590FE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3,96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5C48A0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,30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FF1133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,6533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5E7A7CB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2329D7DA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DBA777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6,43743408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584CF97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97,433369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431CADC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76,2395873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3E433735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10,5781124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33A9C186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81,52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1272004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3A81926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7D9BDB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6,98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74F5EC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,24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AF407E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3,49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EE1172A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6,7467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7C42A11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4F55819F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4A958C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,73660343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357DD0D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2,3320381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7CC7F03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2,4632976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1D58876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8,0126572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684ECD6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47,51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322A2270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577E38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4,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335F83E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5,36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72545663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6,52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2882FE84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7,6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446ACCD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,84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504056F9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4131C5" w:rsidRPr="00146F41" w14:paraId="7C4A47A2" w14:textId="77777777" w:rsidTr="00146F41">
        <w:trPr>
          <w:trHeight w:val="315"/>
        </w:trPr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5A9192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38F5B9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7DB9899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14:paraId="51E16377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83" w:type="pct"/>
            <w:shd w:val="clear" w:color="auto" w:fill="auto"/>
            <w:noWrap/>
            <w:vAlign w:val="center"/>
            <w:hideMark/>
          </w:tcPr>
          <w:p w14:paraId="4EB1A9D1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2" w:type="pct"/>
            <w:shd w:val="clear" w:color="auto" w:fill="auto"/>
            <w:noWrap/>
            <w:vAlign w:val="center"/>
            <w:hideMark/>
          </w:tcPr>
          <w:p w14:paraId="10CC8BBF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219E98B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4,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0721341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3,7333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1FD831D8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2,8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43FCFCFE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1,8667</w:t>
            </w:r>
          </w:p>
        </w:tc>
        <w:tc>
          <w:tcPr>
            <w:tcW w:w="369" w:type="pct"/>
            <w:shd w:val="clear" w:color="auto" w:fill="auto"/>
            <w:noWrap/>
            <w:vAlign w:val="center"/>
            <w:hideMark/>
          </w:tcPr>
          <w:p w14:paraId="5B8267BA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4131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,9333</w:t>
            </w:r>
          </w:p>
        </w:tc>
        <w:tc>
          <w:tcPr>
            <w:tcW w:w="354" w:type="pct"/>
            <w:vMerge/>
            <w:shd w:val="clear" w:color="auto" w:fill="auto"/>
            <w:noWrap/>
            <w:vAlign w:val="center"/>
            <w:hideMark/>
          </w:tcPr>
          <w:p w14:paraId="34D2210A" w14:textId="77777777" w:rsidR="004131C5" w:rsidRPr="004131C5" w:rsidRDefault="004131C5" w:rsidP="004131C5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146F41" w:rsidRPr="00146F41" w14:paraId="3BE46BD1" w14:textId="77777777" w:rsidTr="00146F41">
        <w:trPr>
          <w:trHeight w:val="37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48AB0B3C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f1</w:t>
            </w:r>
          </w:p>
        </w:tc>
        <w:tc>
          <w:tcPr>
            <w:tcW w:w="2531" w:type="pct"/>
            <w:gridSpan w:val="7"/>
            <w:shd w:val="clear" w:color="auto" w:fill="auto"/>
            <w:vAlign w:val="center"/>
            <w:hideMark/>
          </w:tcPr>
          <w:p w14:paraId="64DAE086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U при частотах f1</w:t>
            </w:r>
          </w:p>
        </w:tc>
      </w:tr>
      <w:tr w:rsidR="00146F41" w:rsidRPr="00146F41" w14:paraId="5C282B7A" w14:textId="77777777" w:rsidTr="00146F41">
        <w:trPr>
          <w:trHeight w:val="31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4509036C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531" w:type="pct"/>
            <w:gridSpan w:val="7"/>
            <w:shd w:val="clear" w:color="auto" w:fill="auto"/>
            <w:noWrap/>
            <w:vAlign w:val="center"/>
            <w:hideMark/>
          </w:tcPr>
          <w:p w14:paraId="05D51F8E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1023</w:t>
            </w:r>
          </w:p>
        </w:tc>
      </w:tr>
      <w:tr w:rsidR="00146F41" w:rsidRPr="00146F41" w14:paraId="48B53FA0" w14:textId="77777777" w:rsidTr="00146F41">
        <w:trPr>
          <w:trHeight w:val="31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0C18DD90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531" w:type="pct"/>
            <w:gridSpan w:val="7"/>
            <w:shd w:val="clear" w:color="auto" w:fill="auto"/>
            <w:noWrap/>
            <w:vAlign w:val="center"/>
            <w:hideMark/>
          </w:tcPr>
          <w:p w14:paraId="30F8828E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1023</w:t>
            </w:r>
          </w:p>
        </w:tc>
      </w:tr>
      <w:tr w:rsidR="00146F41" w:rsidRPr="00146F41" w14:paraId="2063F1A8" w14:textId="77777777" w:rsidTr="00146F41">
        <w:trPr>
          <w:trHeight w:val="31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6C56C63F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531" w:type="pct"/>
            <w:gridSpan w:val="7"/>
            <w:shd w:val="clear" w:color="auto" w:fill="auto"/>
            <w:noWrap/>
            <w:vAlign w:val="center"/>
            <w:hideMark/>
          </w:tcPr>
          <w:p w14:paraId="58005905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1023</w:t>
            </w:r>
          </w:p>
        </w:tc>
      </w:tr>
      <w:tr w:rsidR="00146F41" w:rsidRPr="00146F41" w14:paraId="22F8ACFF" w14:textId="77777777" w:rsidTr="00146F41">
        <w:trPr>
          <w:trHeight w:val="31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353A6F88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531" w:type="pct"/>
            <w:gridSpan w:val="7"/>
            <w:shd w:val="clear" w:color="auto" w:fill="auto"/>
            <w:noWrap/>
            <w:vAlign w:val="center"/>
            <w:hideMark/>
          </w:tcPr>
          <w:p w14:paraId="1DD58269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1023</w:t>
            </w:r>
          </w:p>
        </w:tc>
      </w:tr>
      <w:tr w:rsidR="00146F41" w:rsidRPr="00146F41" w14:paraId="2003DCD5" w14:textId="77777777" w:rsidTr="00146F41">
        <w:trPr>
          <w:trHeight w:val="315"/>
        </w:trPr>
        <w:tc>
          <w:tcPr>
            <w:tcW w:w="2469" w:type="pct"/>
            <w:gridSpan w:val="5"/>
            <w:shd w:val="clear" w:color="auto" w:fill="auto"/>
            <w:noWrap/>
            <w:vAlign w:val="center"/>
            <w:hideMark/>
          </w:tcPr>
          <w:p w14:paraId="3911649D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531" w:type="pct"/>
            <w:gridSpan w:val="7"/>
            <w:shd w:val="clear" w:color="auto" w:fill="auto"/>
            <w:noWrap/>
            <w:vAlign w:val="center"/>
            <w:hideMark/>
          </w:tcPr>
          <w:p w14:paraId="6B4DBACB" w14:textId="77777777" w:rsidR="00146F41" w:rsidRPr="00146F41" w:rsidRDefault="00146F41" w:rsidP="00146F41">
            <w:pPr>
              <w:spacing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146F4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,3931023</w:t>
            </w:r>
          </w:p>
        </w:tc>
      </w:tr>
    </w:tbl>
    <w:p w14:paraId="4F3B9E2F" w14:textId="77777777" w:rsidR="004131C5" w:rsidRPr="009262D3" w:rsidRDefault="004131C5" w:rsidP="005B13D8">
      <w:pPr>
        <w:jc w:val="center"/>
        <w:rPr>
          <w:lang w:val="en-US"/>
        </w:rPr>
      </w:pPr>
    </w:p>
    <w:sectPr w:rsidR="004131C5" w:rsidRPr="009262D3" w:rsidSect="002444CD">
      <w:pgSz w:w="16838" w:h="11906" w:orient="landscape"/>
      <w:pgMar w:top="1418" w:right="1134" w:bottom="1134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411B62"/>
    <w:multiLevelType w:val="hybridMultilevel"/>
    <w:tmpl w:val="C3EAA306"/>
    <w:lvl w:ilvl="0" w:tplc="391404EA">
      <w:start w:val="1"/>
      <w:numFmt w:val="decimal"/>
      <w:lvlText w:val="%1."/>
      <w:lvlJc w:val="left"/>
      <w:pPr>
        <w:ind w:left="1933" w:hanging="1185"/>
      </w:pPr>
    </w:lvl>
    <w:lvl w:ilvl="1" w:tplc="04190019">
      <w:start w:val="1"/>
      <w:numFmt w:val="lowerLetter"/>
      <w:lvlText w:val="%2."/>
      <w:lvlJc w:val="left"/>
      <w:pPr>
        <w:ind w:left="1828" w:hanging="360"/>
      </w:pPr>
    </w:lvl>
    <w:lvl w:ilvl="2" w:tplc="0419001B">
      <w:start w:val="1"/>
      <w:numFmt w:val="lowerRoman"/>
      <w:lvlText w:val="%3."/>
      <w:lvlJc w:val="right"/>
      <w:pPr>
        <w:ind w:left="2548" w:hanging="180"/>
      </w:pPr>
    </w:lvl>
    <w:lvl w:ilvl="3" w:tplc="0419000F">
      <w:start w:val="1"/>
      <w:numFmt w:val="decimal"/>
      <w:lvlText w:val="%4."/>
      <w:lvlJc w:val="left"/>
      <w:pPr>
        <w:ind w:left="3268" w:hanging="360"/>
      </w:pPr>
    </w:lvl>
    <w:lvl w:ilvl="4" w:tplc="04190019">
      <w:start w:val="1"/>
      <w:numFmt w:val="lowerLetter"/>
      <w:lvlText w:val="%5."/>
      <w:lvlJc w:val="left"/>
      <w:pPr>
        <w:ind w:left="3988" w:hanging="360"/>
      </w:pPr>
    </w:lvl>
    <w:lvl w:ilvl="5" w:tplc="0419001B">
      <w:start w:val="1"/>
      <w:numFmt w:val="lowerRoman"/>
      <w:lvlText w:val="%6."/>
      <w:lvlJc w:val="right"/>
      <w:pPr>
        <w:ind w:left="4708" w:hanging="180"/>
      </w:pPr>
    </w:lvl>
    <w:lvl w:ilvl="6" w:tplc="0419000F">
      <w:start w:val="1"/>
      <w:numFmt w:val="decimal"/>
      <w:lvlText w:val="%7."/>
      <w:lvlJc w:val="left"/>
      <w:pPr>
        <w:ind w:left="5428" w:hanging="360"/>
      </w:pPr>
    </w:lvl>
    <w:lvl w:ilvl="7" w:tplc="04190019">
      <w:start w:val="1"/>
      <w:numFmt w:val="lowerLetter"/>
      <w:lvlText w:val="%8."/>
      <w:lvlJc w:val="left"/>
      <w:pPr>
        <w:ind w:left="6148" w:hanging="360"/>
      </w:pPr>
    </w:lvl>
    <w:lvl w:ilvl="8" w:tplc="0419001B">
      <w:start w:val="1"/>
      <w:numFmt w:val="lowerRoman"/>
      <w:lvlText w:val="%9."/>
      <w:lvlJc w:val="right"/>
      <w:pPr>
        <w:ind w:left="686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MyMDQwNTc2NzE3NzRU0lEKTi0uzszPAykwqgUAMnH1GywAAAA="/>
  </w:docVars>
  <w:rsids>
    <w:rsidRoot w:val="002444CD"/>
    <w:rsid w:val="00035ECC"/>
    <w:rsid w:val="000753ED"/>
    <w:rsid w:val="000A0420"/>
    <w:rsid w:val="000A7180"/>
    <w:rsid w:val="000D5C3B"/>
    <w:rsid w:val="00104130"/>
    <w:rsid w:val="00144EB2"/>
    <w:rsid w:val="00146F41"/>
    <w:rsid w:val="001E4AC7"/>
    <w:rsid w:val="002255EF"/>
    <w:rsid w:val="002444CD"/>
    <w:rsid w:val="0035051B"/>
    <w:rsid w:val="00364DFB"/>
    <w:rsid w:val="004131C5"/>
    <w:rsid w:val="004D4E4C"/>
    <w:rsid w:val="0059429E"/>
    <w:rsid w:val="005B13D8"/>
    <w:rsid w:val="006C6DBE"/>
    <w:rsid w:val="00765476"/>
    <w:rsid w:val="007B0C85"/>
    <w:rsid w:val="007B1DB5"/>
    <w:rsid w:val="008A1A8F"/>
    <w:rsid w:val="008D28B7"/>
    <w:rsid w:val="008F6503"/>
    <w:rsid w:val="009231A0"/>
    <w:rsid w:val="009262D3"/>
    <w:rsid w:val="0094090F"/>
    <w:rsid w:val="009956DF"/>
    <w:rsid w:val="00B44737"/>
    <w:rsid w:val="00BB3261"/>
    <w:rsid w:val="00C873C4"/>
    <w:rsid w:val="00D25FA1"/>
    <w:rsid w:val="00D51D30"/>
    <w:rsid w:val="00D70B03"/>
    <w:rsid w:val="00DD6A10"/>
    <w:rsid w:val="00E521E3"/>
    <w:rsid w:val="00F07438"/>
    <w:rsid w:val="00FE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2B18B96F"/>
  <w15:chartTrackingRefBased/>
  <w15:docId w15:val="{9FBEAE55-A76C-47B0-B1D8-2A41DB7D8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2444CD"/>
    <w:pPr>
      <w:jc w:val="left"/>
    </w:pPr>
    <w:rPr>
      <w:rFonts w:eastAsia="Times New Roman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2444CD"/>
    <w:rPr>
      <w:rFonts w:eastAsia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74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53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0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8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7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4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0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7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chart" Target="charts/chart2.xml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9.wmf"/><Relationship Id="rId42" Type="http://schemas.openxmlformats.org/officeDocument/2006/relationships/chart" Target="charts/chart5.xml"/><Relationship Id="rId47" Type="http://schemas.openxmlformats.org/officeDocument/2006/relationships/image" Target="media/image15.png"/><Relationship Id="rId50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chart" Target="charts/chart3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2.wmf"/><Relationship Id="rId45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chart" Target="charts/chart6.xm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chart" Target="charts/chart4.xml"/><Relationship Id="rId35" Type="http://schemas.openxmlformats.org/officeDocument/2006/relationships/oleObject" Target="embeddings/oleObject17.bin"/><Relationship Id="rId43" Type="http://schemas.openxmlformats.org/officeDocument/2006/relationships/image" Target="media/image13.png"/><Relationship Id="rId48" Type="http://schemas.openxmlformats.org/officeDocument/2006/relationships/chart" Target="charts/chart8.xml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chart" Target="charts/chart1.xml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chart" Target="charts/chart7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ergey\Desktop\EM%20PRACTICE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ergey\Desktop\EM%20PRACTICE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ergey\Desktop\EM%20PRACTICE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Sergey\Desktop\EM%20PRACTICE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Sergey\Desktop\EM%20PRACTICE.xlsx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Sergey\Desktop\EM%20PRACTICE.xlsx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Sergey\Desktop\EM%20PRACTICE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C:\Users\Sergey\Desktop\EM%20PRACTICE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571741032370985E-2"/>
          <c:y val="0.17950911174862838"/>
          <c:w val="0.86363670166229223"/>
          <c:h val="0.70858437268984809"/>
        </c:manualLayout>
      </c:layout>
      <c:scatterChart>
        <c:scatterStyle val="smoothMarker"/>
        <c:varyColors val="0"/>
        <c:ser>
          <c:idx val="0"/>
          <c:order val="0"/>
          <c:tx>
            <c:v>w=f(M)</c:v>
          </c:tx>
          <c:marker>
            <c:symbol val="none"/>
          </c:marker>
          <c:xVal>
            <c:numRef>
              <c:f>'Задание 1'!$C$2:$C$12</c:f>
              <c:numCache>
                <c:formatCode>General</c:formatCode>
                <c:ptCount val="11"/>
                <c:pt idx="0">
                  <c:v>190.73059623376108</c:v>
                </c:pt>
                <c:pt idx="1">
                  <c:v>205.2844938397181</c:v>
                </c:pt>
                <c:pt idx="2">
                  <c:v>221.76135590175957</c:v>
                </c:pt>
                <c:pt idx="3">
                  <c:v>240.30515315179844</c:v>
                </c:pt>
                <c:pt idx="4">
                  <c:v>260.80110184320085</c:v>
                </c:pt>
                <c:pt idx="5">
                  <c:v>282.42139273090584</c:v>
                </c:pt>
                <c:pt idx="6">
                  <c:v>302.4885792472935</c:v>
                </c:pt>
                <c:pt idx="7">
                  <c:v>313.64896387586793</c:v>
                </c:pt>
                <c:pt idx="8">
                  <c:v>297.28188780050795</c:v>
                </c:pt>
                <c:pt idx="9">
                  <c:v>212.22389851919203</c:v>
                </c:pt>
                <c:pt idx="10">
                  <c:v>0</c:v>
                </c:pt>
              </c:numCache>
            </c:numRef>
          </c:xVal>
          <c:yVal>
            <c:numRef>
              <c:f>'Задание 1'!$E$2:$E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9E3-47C2-B2ED-A0125583A4DA}"/>
            </c:ext>
          </c:extLst>
        </c:ser>
        <c:ser>
          <c:idx val="1"/>
          <c:order val="1"/>
          <c:tx>
            <c:v>w=f(I' 2)</c:v>
          </c:tx>
          <c:marker>
            <c:symbol val="none"/>
          </c:marker>
          <c:xVal>
            <c:numRef>
              <c:f>'Задание 1'!$F$2:$F$12</c:f>
              <c:numCache>
                <c:formatCode>General</c:formatCode>
                <c:ptCount val="11"/>
                <c:pt idx="0">
                  <c:v>117.15173782782807</c:v>
                </c:pt>
                <c:pt idx="1">
                  <c:v>115.30227594953904</c:v>
                </c:pt>
                <c:pt idx="2">
                  <c:v>112.98648025624077</c:v>
                </c:pt>
                <c:pt idx="3">
                  <c:v>110.01935996071175</c:v>
                </c:pt>
                <c:pt idx="4">
                  <c:v>106.11307214278298</c:v>
                </c:pt>
                <c:pt idx="5">
                  <c:v>100.80274284948641</c:v>
                </c:pt>
                <c:pt idx="6">
                  <c:v>93.308893373395037</c:v>
                </c:pt>
                <c:pt idx="7">
                  <c:v>82.28508234019715</c:v>
                </c:pt>
                <c:pt idx="8">
                  <c:v>65.409039988837037</c:v>
                </c:pt>
                <c:pt idx="9">
                  <c:v>39.078303022549875</c:v>
                </c:pt>
                <c:pt idx="10">
                  <c:v>0</c:v>
                </c:pt>
              </c:numCache>
            </c:numRef>
          </c:xVal>
          <c:yVal>
            <c:numRef>
              <c:f>'Задание 1'!$E$2:$E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9E3-47C2-B2ED-A0125583A4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381568"/>
        <c:axId val="94383104"/>
      </c:scatterChart>
      <c:valAx>
        <c:axId val="943815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4383104"/>
        <c:crosses val="autoZero"/>
        <c:crossBetween val="midCat"/>
      </c:valAx>
      <c:valAx>
        <c:axId val="943831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43815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6862489063867001"/>
          <c:y val="0.16978600889174567"/>
          <c:w val="0.17581955380577427"/>
          <c:h val="0.123013016230114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90507436570429"/>
          <c:y val="0.14514382130805079"/>
          <c:w val="0.85530336832895892"/>
          <c:h val="0.73614681885694533"/>
        </c:manualLayout>
      </c:layout>
      <c:scatterChart>
        <c:scatterStyle val="smoothMarker"/>
        <c:varyColors val="0"/>
        <c:ser>
          <c:idx val="0"/>
          <c:order val="0"/>
          <c:tx>
            <c:v>w=f(M)иск</c:v>
          </c:tx>
          <c:marker>
            <c:symbol val="none"/>
          </c:marker>
          <c:xVal>
            <c:numRef>
              <c:f>'Задание 1'!$M$2:$M$12</c:f>
              <c:numCache>
                <c:formatCode>General</c:formatCode>
                <c:ptCount val="11"/>
                <c:pt idx="0">
                  <c:v>122.0675815896071</c:v>
                </c:pt>
                <c:pt idx="1">
                  <c:v>131.38207605741957</c:v>
                </c:pt>
                <c:pt idx="2">
                  <c:v>141.92726777712613</c:v>
                </c:pt>
                <c:pt idx="3">
                  <c:v>153.795298017151</c:v>
                </c:pt>
                <c:pt idx="4">
                  <c:v>166.91270517964858</c:v>
                </c:pt>
                <c:pt idx="5">
                  <c:v>180.74969134777976</c:v>
                </c:pt>
                <c:pt idx="6">
                  <c:v>193.59269071826785</c:v>
                </c:pt>
                <c:pt idx="7">
                  <c:v>200.73533688055548</c:v>
                </c:pt>
                <c:pt idx="8">
                  <c:v>190.26040819232509</c:v>
                </c:pt>
                <c:pt idx="9">
                  <c:v>135.8232950522829</c:v>
                </c:pt>
                <c:pt idx="10">
                  <c:v>0</c:v>
                </c:pt>
              </c:numCache>
            </c:numRef>
          </c:xVal>
          <c:yVal>
            <c:numRef>
              <c:f>'Задание 1'!$E$2:$E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88-49B2-85AC-E91FD45AE0F0}"/>
            </c:ext>
          </c:extLst>
        </c:ser>
        <c:ser>
          <c:idx val="1"/>
          <c:order val="1"/>
          <c:tx>
            <c:v>w=f(I'2)иск</c:v>
          </c:tx>
          <c:marker>
            <c:symbol val="none"/>
          </c:marker>
          <c:xVal>
            <c:numRef>
              <c:f>'Задание 1'!$N$2:$N$12</c:f>
              <c:numCache>
                <c:formatCode>General</c:formatCode>
                <c:ptCount val="11"/>
                <c:pt idx="0">
                  <c:v>93.72139026226246</c:v>
                </c:pt>
                <c:pt idx="1">
                  <c:v>92.241820759631224</c:v>
                </c:pt>
                <c:pt idx="2">
                  <c:v>90.389184204992617</c:v>
                </c:pt>
                <c:pt idx="3">
                  <c:v>88.015487968569403</c:v>
                </c:pt>
                <c:pt idx="4">
                  <c:v>84.8904577142264</c:v>
                </c:pt>
                <c:pt idx="5">
                  <c:v>80.64219427958912</c:v>
                </c:pt>
                <c:pt idx="6">
                  <c:v>74.647114698716024</c:v>
                </c:pt>
                <c:pt idx="7">
                  <c:v>65.828065872157723</c:v>
                </c:pt>
                <c:pt idx="8">
                  <c:v>52.327231991069631</c:v>
                </c:pt>
                <c:pt idx="9">
                  <c:v>31.262642418039899</c:v>
                </c:pt>
                <c:pt idx="10">
                  <c:v>0</c:v>
                </c:pt>
              </c:numCache>
            </c:numRef>
          </c:xVal>
          <c:yVal>
            <c:numRef>
              <c:f>'Задание 1'!$E$2:$E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788-49B2-85AC-E91FD45AE0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555584"/>
        <c:axId val="95557120"/>
      </c:scatterChart>
      <c:valAx>
        <c:axId val="955555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5557120"/>
        <c:crosses val="autoZero"/>
        <c:crossBetween val="midCat"/>
      </c:valAx>
      <c:valAx>
        <c:axId val="955571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55555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7136111111111116"/>
          <c:y val="0.13577240344956881"/>
          <c:w val="0.20919444444444443"/>
          <c:h val="0.123013016230114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571741032370985E-2"/>
          <c:y val="0.16053079957184124"/>
          <c:w val="0.86363670166229223"/>
          <c:h val="0.7184976319300872"/>
        </c:manualLayout>
      </c:layout>
      <c:scatterChart>
        <c:scatterStyle val="smoothMarker"/>
        <c:varyColors val="0"/>
        <c:ser>
          <c:idx val="0"/>
          <c:order val="0"/>
          <c:tx>
            <c:v>w=f(M)</c:v>
          </c:tx>
          <c:marker>
            <c:symbol val="none"/>
          </c:marker>
          <c:xVal>
            <c:numRef>
              <c:f>'Задание 2'!$M$2:$M$12</c:f>
              <c:numCache>
                <c:formatCode>General</c:formatCode>
                <c:ptCount val="11"/>
                <c:pt idx="0">
                  <c:v>190.73059623376108</c:v>
                </c:pt>
                <c:pt idx="1">
                  <c:v>205.2844938397181</c:v>
                </c:pt>
                <c:pt idx="2">
                  <c:v>221.76135590175957</c:v>
                </c:pt>
                <c:pt idx="3">
                  <c:v>240.30515315179844</c:v>
                </c:pt>
                <c:pt idx="4">
                  <c:v>260.80110184320085</c:v>
                </c:pt>
                <c:pt idx="5">
                  <c:v>282.42139273090584</c:v>
                </c:pt>
                <c:pt idx="6">
                  <c:v>302.4885792472935</c:v>
                </c:pt>
                <c:pt idx="7">
                  <c:v>313.64896387586793</c:v>
                </c:pt>
                <c:pt idx="8">
                  <c:v>297.28188780050795</c:v>
                </c:pt>
                <c:pt idx="9">
                  <c:v>212.22389851919203</c:v>
                </c:pt>
                <c:pt idx="10">
                  <c:v>0</c:v>
                </c:pt>
              </c:numCache>
            </c:numRef>
          </c:xVal>
          <c:yVal>
            <c:numRef>
              <c:f>'Задание 2'!$O$2:$O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387-4C3E-ABAF-B25CFB0FDCFA}"/>
            </c:ext>
          </c:extLst>
        </c:ser>
        <c:ser>
          <c:idx val="1"/>
          <c:order val="1"/>
          <c:tx>
            <c:v>w=f(I'2)</c:v>
          </c:tx>
          <c:marker>
            <c:symbol val="none"/>
          </c:marker>
          <c:xVal>
            <c:numRef>
              <c:f>'Задание 2'!$P$2:$P$12</c:f>
              <c:numCache>
                <c:formatCode>General</c:formatCode>
                <c:ptCount val="11"/>
                <c:pt idx="0">
                  <c:v>117.15173782782807</c:v>
                </c:pt>
                <c:pt idx="1">
                  <c:v>115.30227594953904</c:v>
                </c:pt>
                <c:pt idx="2">
                  <c:v>112.98648025624077</c:v>
                </c:pt>
                <c:pt idx="3">
                  <c:v>110.01935996071175</c:v>
                </c:pt>
                <c:pt idx="4">
                  <c:v>106.11307214278298</c:v>
                </c:pt>
                <c:pt idx="5">
                  <c:v>100.80274284948641</c:v>
                </c:pt>
                <c:pt idx="6">
                  <c:v>93.308893373395037</c:v>
                </c:pt>
                <c:pt idx="7">
                  <c:v>82.28508234019715</c:v>
                </c:pt>
                <c:pt idx="8">
                  <c:v>65.409039988837037</c:v>
                </c:pt>
                <c:pt idx="9">
                  <c:v>39.078303022549875</c:v>
                </c:pt>
                <c:pt idx="10">
                  <c:v>0</c:v>
                </c:pt>
              </c:numCache>
            </c:numRef>
          </c:xVal>
          <c:yVal>
            <c:numRef>
              <c:f>'Задание 2'!$O$2:$O$12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387-4C3E-ABAF-B25CFB0FDC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868416"/>
        <c:axId val="96878976"/>
      </c:scatterChart>
      <c:valAx>
        <c:axId val="978684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6878976"/>
        <c:crosses val="autoZero"/>
        <c:crossBetween val="midCat"/>
      </c:valAx>
      <c:valAx>
        <c:axId val="968789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786841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712489063867011"/>
          <c:y val="0.14959808794850366"/>
          <c:w val="0.1695417760279965"/>
          <c:h val="0.13469581665420313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488407699037621E-2"/>
          <c:y val="0.15481175022613705"/>
          <c:w val="0.87772003499562556"/>
          <c:h val="0.72284977089728208"/>
        </c:manualLayout>
      </c:layout>
      <c:scatterChart>
        <c:scatterStyle val="smoothMarker"/>
        <c:varyColors val="0"/>
        <c:ser>
          <c:idx val="0"/>
          <c:order val="0"/>
          <c:tx>
            <c:v>w=f(M)</c:v>
          </c:tx>
          <c:marker>
            <c:symbol val="none"/>
          </c:marker>
          <c:xVal>
            <c:numRef>
              <c:f>'Задание 2'!$C$2:$C$12</c:f>
              <c:numCache>
                <c:formatCode>General</c:formatCode>
                <c:ptCount val="11"/>
                <c:pt idx="0">
                  <c:v>348.89178061824924</c:v>
                </c:pt>
                <c:pt idx="1">
                  <c:v>375.51433279889</c:v>
                </c:pt>
                <c:pt idx="2">
                  <c:v>405.65444590786041</c:v>
                </c:pt>
                <c:pt idx="3">
                  <c:v>439.57547677414277</c:v>
                </c:pt>
                <c:pt idx="4">
                  <c:v>477.06745853064876</c:v>
                </c:pt>
                <c:pt idx="5">
                  <c:v>516.61613050172025</c:v>
                </c:pt>
                <c:pt idx="6">
                  <c:v>553.32380391097331</c:v>
                </c:pt>
                <c:pt idx="7">
                  <c:v>573.7388109540783</c:v>
                </c:pt>
                <c:pt idx="8">
                  <c:v>543.79952261646929</c:v>
                </c:pt>
                <c:pt idx="9">
                  <c:v>388.20816012843369</c:v>
                </c:pt>
                <c:pt idx="10">
                  <c:v>0</c:v>
                </c:pt>
              </c:numCache>
            </c:numRef>
          </c:xVal>
          <c:yVal>
            <c:numRef>
              <c:f>'Задание 2'!$E$2:$E$12</c:f>
              <c:numCache>
                <c:formatCode>General</c:formatCode>
                <c:ptCount val="11"/>
                <c:pt idx="0">
                  <c:v>0</c:v>
                </c:pt>
                <c:pt idx="1">
                  <c:v>5.2333333333333343</c:v>
                </c:pt>
                <c:pt idx="2">
                  <c:v>10.466666666666669</c:v>
                </c:pt>
                <c:pt idx="3">
                  <c:v>15.7</c:v>
                </c:pt>
                <c:pt idx="4">
                  <c:v>20.933333333333337</c:v>
                </c:pt>
                <c:pt idx="5">
                  <c:v>26.166666666666668</c:v>
                </c:pt>
                <c:pt idx="6">
                  <c:v>31.4</c:v>
                </c:pt>
                <c:pt idx="7">
                  <c:v>36.633333333333333</c:v>
                </c:pt>
                <c:pt idx="8">
                  <c:v>41.866666666666674</c:v>
                </c:pt>
                <c:pt idx="9">
                  <c:v>47.1</c:v>
                </c:pt>
                <c:pt idx="10">
                  <c:v>52.3333333333333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AA3-4627-85F7-E38D9208C856}"/>
            </c:ext>
          </c:extLst>
        </c:ser>
        <c:ser>
          <c:idx val="1"/>
          <c:order val="1"/>
          <c:tx>
            <c:v>w=f(I'2)</c:v>
          </c:tx>
          <c:marker>
            <c:symbol val="none"/>
          </c:marker>
          <c:xVal>
            <c:numRef>
              <c:f>'Задание 2'!$F$2:$F$12</c:f>
              <c:numCache>
                <c:formatCode>General</c:formatCode>
                <c:ptCount val="11"/>
                <c:pt idx="0">
                  <c:v>98.445025797752535</c:v>
                </c:pt>
                <c:pt idx="1">
                  <c:v>95.658608808330499</c:v>
                </c:pt>
                <c:pt idx="2">
                  <c:v>92.260975942904423</c:v>
                </c:pt>
                <c:pt idx="3">
                  <c:v>88.060163652751413</c:v>
                </c:pt>
                <c:pt idx="4">
                  <c:v>82.790062340918524</c:v>
                </c:pt>
                <c:pt idx="5">
                  <c:v>76.081508931318623</c:v>
                </c:pt>
                <c:pt idx="6">
                  <c:v>67.429387559520137</c:v>
                </c:pt>
                <c:pt idx="7">
                  <c:v>56.171929905170948</c:v>
                </c:pt>
                <c:pt idx="8">
                  <c:v>41.531691673424909</c:v>
                </c:pt>
                <c:pt idx="9">
                  <c:v>22.828023607581486</c:v>
                </c:pt>
                <c:pt idx="10">
                  <c:v>0</c:v>
                </c:pt>
              </c:numCache>
            </c:numRef>
          </c:xVal>
          <c:yVal>
            <c:numRef>
              <c:f>'Задание 2'!$E$2:$E$12</c:f>
              <c:numCache>
                <c:formatCode>General</c:formatCode>
                <c:ptCount val="11"/>
                <c:pt idx="0">
                  <c:v>0</c:v>
                </c:pt>
                <c:pt idx="1">
                  <c:v>5.2333333333333343</c:v>
                </c:pt>
                <c:pt idx="2">
                  <c:v>10.466666666666669</c:v>
                </c:pt>
                <c:pt idx="3">
                  <c:v>15.7</c:v>
                </c:pt>
                <c:pt idx="4">
                  <c:v>20.933333333333337</c:v>
                </c:pt>
                <c:pt idx="5">
                  <c:v>26.166666666666668</c:v>
                </c:pt>
                <c:pt idx="6">
                  <c:v>31.4</c:v>
                </c:pt>
                <c:pt idx="7">
                  <c:v>36.633333333333333</c:v>
                </c:pt>
                <c:pt idx="8">
                  <c:v>41.866666666666674</c:v>
                </c:pt>
                <c:pt idx="9">
                  <c:v>47.1</c:v>
                </c:pt>
                <c:pt idx="10">
                  <c:v>52.3333333333333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AA3-4627-85F7-E38D9208C85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911168"/>
        <c:axId val="97912704"/>
      </c:scatterChart>
      <c:valAx>
        <c:axId val="979111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7912704"/>
        <c:crosses val="autoZero"/>
        <c:crossBetween val="midCat"/>
      </c:valAx>
      <c:valAx>
        <c:axId val="979127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79111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6656933508311456"/>
          <c:y val="0.14187226596675415"/>
          <c:w val="0.1695417760279965"/>
          <c:h val="0.13621780328306418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571741032370985E-2"/>
          <c:y val="9.5247028290742664E-2"/>
          <c:w val="0.87542096531001568"/>
          <c:h val="0.80285222967818692"/>
        </c:manualLayout>
      </c:layout>
      <c:scatterChart>
        <c:scatterStyle val="smoothMarker"/>
        <c:varyColors val="0"/>
        <c:ser>
          <c:idx val="0"/>
          <c:order val="0"/>
          <c:tx>
            <c:v>w=f(M)50Гц</c:v>
          </c:tx>
          <c:marker>
            <c:symbol val="none"/>
          </c:marker>
          <c:xVal>
            <c:numRef>
              <c:f>'Задание 3'!$M$6:$M$16</c:f>
              <c:numCache>
                <c:formatCode>General</c:formatCode>
                <c:ptCount val="11"/>
                <c:pt idx="0">
                  <c:v>190.82778379872096</c:v>
                </c:pt>
                <c:pt idx="1">
                  <c:v>205.38909740345807</c:v>
                </c:pt>
                <c:pt idx="2">
                  <c:v>221.87435531877958</c:v>
                </c:pt>
                <c:pt idx="3">
                  <c:v>240.4276016374809</c:v>
                </c:pt>
                <c:pt idx="4">
                  <c:v>260.93399412439481</c:v>
                </c:pt>
                <c:pt idx="5">
                  <c:v>282.56530172083239</c:v>
                </c:pt>
                <c:pt idx="6">
                  <c:v>302.64271355519014</c:v>
                </c:pt>
                <c:pt idx="7">
                  <c:v>313.8087850039575</c:v>
                </c:pt>
                <c:pt idx="8">
                  <c:v>297.43336901722154</c:v>
                </c:pt>
                <c:pt idx="9">
                  <c:v>212.33203808531647</c:v>
                </c:pt>
                <c:pt idx="10">
                  <c:v>0</c:v>
                </c:pt>
              </c:numCache>
            </c:numRef>
          </c:xVal>
          <c:yVal>
            <c:numRef>
              <c:f>'Задание 3'!$S$6:$S$16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88-4681-8011-C3D1A3936957}"/>
            </c:ext>
          </c:extLst>
        </c:ser>
        <c:ser>
          <c:idx val="1"/>
          <c:order val="1"/>
          <c:tx>
            <c:v>w=f(M)40Гц</c:v>
          </c:tx>
          <c:marker>
            <c:symbol val="none"/>
          </c:marker>
          <c:xVal>
            <c:numRef>
              <c:f>'Задание 3'!$N$6:$N$16</c:f>
              <c:numCache>
                <c:formatCode>General</c:formatCode>
                <c:ptCount val="11"/>
                <c:pt idx="0">
                  <c:v>204.13032468317911</c:v>
                </c:pt>
                <c:pt idx="1">
                  <c:v>217.41069985449994</c:v>
                </c:pt>
                <c:pt idx="2">
                  <c:v>231.88098939070653</c:v>
                </c:pt>
                <c:pt idx="3">
                  <c:v>247.34316739256829</c:v>
                </c:pt>
                <c:pt idx="4">
                  <c:v>263.18996671417642</c:v>
                </c:pt>
                <c:pt idx="5">
                  <c:v>277.93470607900451</c:v>
                </c:pt>
                <c:pt idx="6">
                  <c:v>288.21336236975333</c:v>
                </c:pt>
                <c:pt idx="7">
                  <c:v>286.71006035520668</c:v>
                </c:pt>
                <c:pt idx="8">
                  <c:v>258.24402719370511</c:v>
                </c:pt>
                <c:pt idx="9">
                  <c:v>174.76870133948628</c:v>
                </c:pt>
                <c:pt idx="10">
                  <c:v>0</c:v>
                </c:pt>
              </c:numCache>
            </c:numRef>
          </c:xVal>
          <c:yVal>
            <c:numRef>
              <c:f>'Задание 3'!$T$6:$T$16</c:f>
              <c:numCache>
                <c:formatCode>General</c:formatCode>
                <c:ptCount val="11"/>
                <c:pt idx="0">
                  <c:v>0</c:v>
                </c:pt>
                <c:pt idx="1">
                  <c:v>8.3733333333333331</c:v>
                </c:pt>
                <c:pt idx="2">
                  <c:v>16.746666666666666</c:v>
                </c:pt>
                <c:pt idx="3">
                  <c:v>25.12</c:v>
                </c:pt>
                <c:pt idx="4">
                  <c:v>33.493333333333332</c:v>
                </c:pt>
                <c:pt idx="5">
                  <c:v>41.866666666666667</c:v>
                </c:pt>
                <c:pt idx="6">
                  <c:v>50.24</c:v>
                </c:pt>
                <c:pt idx="7">
                  <c:v>58.61333333333333</c:v>
                </c:pt>
                <c:pt idx="8">
                  <c:v>66.986666666666665</c:v>
                </c:pt>
                <c:pt idx="9">
                  <c:v>75.36</c:v>
                </c:pt>
                <c:pt idx="10">
                  <c:v>83.7333333333333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E88-4681-8011-C3D1A3936957}"/>
            </c:ext>
          </c:extLst>
        </c:ser>
        <c:ser>
          <c:idx val="2"/>
          <c:order val="2"/>
          <c:tx>
            <c:v>w=f(M)30Гц</c:v>
          </c:tx>
          <c:marker>
            <c:symbol val="none"/>
          </c:marker>
          <c:xVal>
            <c:numRef>
              <c:f>'Задание 3'!$O$6:$O$16</c:f>
              <c:numCache>
                <c:formatCode>General</c:formatCode>
                <c:ptCount val="11"/>
                <c:pt idx="0">
                  <c:v>207.51073821128966</c:v>
                </c:pt>
                <c:pt idx="1">
                  <c:v>217.80258665612973</c:v>
                </c:pt>
                <c:pt idx="2">
                  <c:v>228.31684402682936</c:v>
                </c:pt>
                <c:pt idx="3">
                  <c:v>238.56679296223737</c:v>
                </c:pt>
                <c:pt idx="4">
                  <c:v>247.62276353196927</c:v>
                </c:pt>
                <c:pt idx="5">
                  <c:v>253.7480995107984</c:v>
                </c:pt>
                <c:pt idx="6">
                  <c:v>253.73604305648905</c:v>
                </c:pt>
                <c:pt idx="7">
                  <c:v>241.74240118472144</c:v>
                </c:pt>
                <c:pt idx="8">
                  <c:v>207.44625141563773</c:v>
                </c:pt>
                <c:pt idx="9">
                  <c:v>134.08678713396233</c:v>
                </c:pt>
                <c:pt idx="10">
                  <c:v>0</c:v>
                </c:pt>
              </c:numCache>
            </c:numRef>
          </c:xVal>
          <c:yVal>
            <c:numRef>
              <c:f>'Задание 3'!$U$6:$U$16</c:f>
              <c:numCache>
                <c:formatCode>General</c:formatCode>
                <c:ptCount val="11"/>
                <c:pt idx="0">
                  <c:v>0</c:v>
                </c:pt>
                <c:pt idx="1">
                  <c:v>6.2800000000000011</c:v>
                </c:pt>
                <c:pt idx="2">
                  <c:v>12.560000000000002</c:v>
                </c:pt>
                <c:pt idx="3">
                  <c:v>18.84</c:v>
                </c:pt>
                <c:pt idx="4">
                  <c:v>25.120000000000005</c:v>
                </c:pt>
                <c:pt idx="5">
                  <c:v>31.400000000000002</c:v>
                </c:pt>
                <c:pt idx="6">
                  <c:v>37.68</c:v>
                </c:pt>
                <c:pt idx="7">
                  <c:v>43.96</c:v>
                </c:pt>
                <c:pt idx="8">
                  <c:v>50.240000000000009</c:v>
                </c:pt>
                <c:pt idx="9">
                  <c:v>56.52</c:v>
                </c:pt>
                <c:pt idx="10">
                  <c:v>62.8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E88-4681-8011-C3D1A3936957}"/>
            </c:ext>
          </c:extLst>
        </c:ser>
        <c:ser>
          <c:idx val="3"/>
          <c:order val="3"/>
          <c:tx>
            <c:v>w=f(M)20Гц</c:v>
          </c:tx>
          <c:marker>
            <c:symbol val="none"/>
          </c:marker>
          <c:xVal>
            <c:numRef>
              <c:f>'Задание 3'!$P$6:$P$16</c:f>
              <c:numCache>
                <c:formatCode>General</c:formatCode>
                <c:ptCount val="11"/>
                <c:pt idx="0">
                  <c:v>185.40989825821285</c:v>
                </c:pt>
                <c:pt idx="1">
                  <c:v>191.00763180393434</c:v>
                </c:pt>
                <c:pt idx="2">
                  <c:v>196.01123057814641</c:v>
                </c:pt>
                <c:pt idx="3">
                  <c:v>199.88059416289045</c:v>
                </c:pt>
                <c:pt idx="4">
                  <c:v>201.75325029698399</c:v>
                </c:pt>
                <c:pt idx="5">
                  <c:v>200.24705736693932</c:v>
                </c:pt>
                <c:pt idx="6">
                  <c:v>193.13890656773842</c:v>
                </c:pt>
                <c:pt idx="7">
                  <c:v>176.85260644343572</c:v>
                </c:pt>
                <c:pt idx="8">
                  <c:v>145.69249798435587</c:v>
                </c:pt>
                <c:pt idx="9">
                  <c:v>90.882025147228319</c:v>
                </c:pt>
                <c:pt idx="10">
                  <c:v>0</c:v>
                </c:pt>
              </c:numCache>
            </c:numRef>
          </c:xVal>
          <c:yVal>
            <c:numRef>
              <c:f>'Задание 3'!$V$6:$V$16</c:f>
              <c:numCache>
                <c:formatCode>General</c:formatCode>
                <c:ptCount val="11"/>
                <c:pt idx="0">
                  <c:v>0</c:v>
                </c:pt>
                <c:pt idx="1">
                  <c:v>4.1866666666666665</c:v>
                </c:pt>
                <c:pt idx="2">
                  <c:v>8.3733333333333331</c:v>
                </c:pt>
                <c:pt idx="3">
                  <c:v>12.56</c:v>
                </c:pt>
                <c:pt idx="4">
                  <c:v>16.746666666666666</c:v>
                </c:pt>
                <c:pt idx="5">
                  <c:v>20.933333333333334</c:v>
                </c:pt>
                <c:pt idx="6">
                  <c:v>25.12</c:v>
                </c:pt>
                <c:pt idx="7">
                  <c:v>29.306666666666665</c:v>
                </c:pt>
                <c:pt idx="8">
                  <c:v>33.493333333333332</c:v>
                </c:pt>
                <c:pt idx="9">
                  <c:v>37.68</c:v>
                </c:pt>
                <c:pt idx="10">
                  <c:v>41.8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E88-4681-8011-C3D1A3936957}"/>
            </c:ext>
          </c:extLst>
        </c:ser>
        <c:ser>
          <c:idx val="4"/>
          <c:order val="4"/>
          <c:tx>
            <c:v>w=f(M)10Гц</c:v>
          </c:tx>
          <c:marker>
            <c:symbol val="none"/>
          </c:marker>
          <c:xVal>
            <c:numRef>
              <c:f>'Задание 3'!$Q$6:$Q$16</c:f>
              <c:numCache>
                <c:formatCode>General</c:formatCode>
                <c:ptCount val="11"/>
                <c:pt idx="0">
                  <c:v>116.48485397062375</c:v>
                </c:pt>
                <c:pt idx="1">
                  <c:v>117.80099520105291</c:v>
                </c:pt>
                <c:pt idx="2">
                  <c:v>118.45795002978417</c:v>
                </c:pt>
                <c:pt idx="3">
                  <c:v>118.14044964339932</c:v>
                </c:pt>
                <c:pt idx="4">
                  <c:v>116.38954291418688</c:v>
                </c:pt>
                <c:pt idx="5">
                  <c:v>112.528841889147</c:v>
                </c:pt>
                <c:pt idx="6">
                  <c:v>105.54758105025762</c:v>
                </c:pt>
                <c:pt idx="7">
                  <c:v>93.912399082230962</c:v>
                </c:pt>
                <c:pt idx="8">
                  <c:v>75.260842325261422</c:v>
                </c:pt>
                <c:pt idx="9">
                  <c:v>45.900317841063881</c:v>
                </c:pt>
                <c:pt idx="10">
                  <c:v>0</c:v>
                </c:pt>
              </c:numCache>
            </c:numRef>
          </c:xVal>
          <c:yVal>
            <c:numRef>
              <c:f>'Задание 3'!$W$6:$W$16</c:f>
              <c:numCache>
                <c:formatCode>General</c:formatCode>
                <c:ptCount val="11"/>
                <c:pt idx="0">
                  <c:v>0</c:v>
                </c:pt>
                <c:pt idx="1">
                  <c:v>2.0933333333333333</c:v>
                </c:pt>
                <c:pt idx="2">
                  <c:v>4.1866666666666665</c:v>
                </c:pt>
                <c:pt idx="3">
                  <c:v>6.28</c:v>
                </c:pt>
                <c:pt idx="4">
                  <c:v>8.3733333333333331</c:v>
                </c:pt>
                <c:pt idx="5">
                  <c:v>10.466666666666667</c:v>
                </c:pt>
                <c:pt idx="6">
                  <c:v>12.56</c:v>
                </c:pt>
                <c:pt idx="7">
                  <c:v>14.653333333333332</c:v>
                </c:pt>
                <c:pt idx="8">
                  <c:v>16.746666666666666</c:v>
                </c:pt>
                <c:pt idx="9">
                  <c:v>18.84</c:v>
                </c:pt>
                <c:pt idx="10">
                  <c:v>20.9333333333333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E88-4681-8011-C3D1A39369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072640"/>
        <c:axId val="99082624"/>
      </c:scatterChart>
      <c:valAx>
        <c:axId val="990726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9082624"/>
        <c:crosses val="autoZero"/>
        <c:crossBetween val="midCat"/>
      </c:valAx>
      <c:valAx>
        <c:axId val="990826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90726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7146190803019918"/>
          <c:y val="8.1408319257898404E-2"/>
          <c:w val="0.10932052161976664"/>
          <c:h val="0.26993451837329113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4605060568145828E-2"/>
          <c:y val="0.17057004238106599"/>
          <c:w val="0.90800252470847309"/>
          <c:h val="0.73569008419402149"/>
        </c:manualLayout>
      </c:layout>
      <c:scatterChart>
        <c:scatterStyle val="smoothMarker"/>
        <c:varyColors val="0"/>
        <c:ser>
          <c:idx val="0"/>
          <c:order val="0"/>
          <c:tx>
            <c:v>w=f(M)50Гц</c:v>
          </c:tx>
          <c:marker>
            <c:symbol val="none"/>
          </c:marker>
          <c:xVal>
            <c:numRef>
              <c:f>'Задание 3'!$A$90:$A$100</c:f>
              <c:numCache>
                <c:formatCode>General</c:formatCode>
                <c:ptCount val="11"/>
                <c:pt idx="0">
                  <c:v>3.4896883796903496E-7</c:v>
                </c:pt>
                <c:pt idx="1">
                  <c:v>3.8703408768852608E-7</c:v>
                </c:pt>
                <c:pt idx="2">
                  <c:v>4.3436210768983602E-7</c:v>
                </c:pt>
                <c:pt idx="3">
                  <c:v>4.9476935099478281E-7</c:v>
                </c:pt>
                <c:pt idx="4">
                  <c:v>5.744723392905666E-7</c:v>
                </c:pt>
                <c:pt idx="5">
                  <c:v>6.8428148836829547E-7</c:v>
                </c:pt>
                <c:pt idx="6">
                  <c:v>8.4463068112140623E-7</c:v>
                </c:pt>
                <c:pt idx="7">
                  <c:v>1.0984194221358769E-6</c:v>
                </c:pt>
                <c:pt idx="8">
                  <c:v>1.5455629053740617E-6</c:v>
                </c:pt>
                <c:pt idx="9">
                  <c:v>2.3211267080308498E-6</c:v>
                </c:pt>
                <c:pt idx="10">
                  <c:v>0</c:v>
                </c:pt>
              </c:numCache>
            </c:numRef>
          </c:xVal>
          <c:yVal>
            <c:numRef>
              <c:f>'Задание 3'!$G$90:$G$100</c:f>
              <c:numCache>
                <c:formatCode>General</c:formatCode>
                <c:ptCount val="11"/>
                <c:pt idx="0">
                  <c:v>0</c:v>
                </c:pt>
                <c:pt idx="1">
                  <c:v>523.33333333333337</c:v>
                </c:pt>
                <c:pt idx="2">
                  <c:v>1046.6666666666667</c:v>
                </c:pt>
                <c:pt idx="3">
                  <c:v>1569.9999999999998</c:v>
                </c:pt>
                <c:pt idx="4">
                  <c:v>2093.3333333333335</c:v>
                </c:pt>
                <c:pt idx="5">
                  <c:v>2616.6666666666665</c:v>
                </c:pt>
                <c:pt idx="6">
                  <c:v>3139.9999999999995</c:v>
                </c:pt>
                <c:pt idx="7">
                  <c:v>3663.333333333333</c:v>
                </c:pt>
                <c:pt idx="8">
                  <c:v>4186.666666666667</c:v>
                </c:pt>
                <c:pt idx="9">
                  <c:v>4710</c:v>
                </c:pt>
                <c:pt idx="10">
                  <c:v>5233.3333333333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F19-4F15-8ECA-73A861011ABA}"/>
            </c:ext>
          </c:extLst>
        </c:ser>
        <c:ser>
          <c:idx val="1"/>
          <c:order val="1"/>
          <c:tx>
            <c:v>w=f(M)40Гц</c:v>
          </c:tx>
          <c:marker>
            <c:symbol val="none"/>
          </c:marker>
          <c:xVal>
            <c:numRef>
              <c:f>'Задание 3'!$B$90:$B$100</c:f>
              <c:numCache>
                <c:formatCode>General</c:formatCode>
                <c:ptCount val="11"/>
                <c:pt idx="0">
                  <c:v>2.1277575622251263E-6</c:v>
                </c:pt>
                <c:pt idx="1">
                  <c:v>2.3640685181997802E-6</c:v>
                </c:pt>
                <c:pt idx="2">
                  <c:v>2.6594186260596192E-6</c:v>
                </c:pt>
                <c:pt idx="3">
                  <c:v>3.0390866606261714E-6</c:v>
                </c:pt>
                <c:pt idx="4">
                  <c:v>3.5451810998943818E-6</c:v>
                </c:pt>
                <c:pt idx="5">
                  <c:v>4.2534361812053137E-6</c:v>
                </c:pt>
                <c:pt idx="6">
                  <c:v>5.3151243090822436E-6</c:v>
                </c:pt>
                <c:pt idx="7">
                  <c:v>7.0823874091749628E-6</c:v>
                </c:pt>
                <c:pt idx="8">
                  <c:v>1.0606149379239226E-5</c:v>
                </c:pt>
                <c:pt idx="9">
                  <c:v>2.1043314011415027E-5</c:v>
                </c:pt>
                <c:pt idx="10">
                  <c:v>0</c:v>
                </c:pt>
              </c:numCache>
            </c:numRef>
          </c:xVal>
          <c:yVal>
            <c:numRef>
              <c:f>'Задание 3'!$H$90:$H$100</c:f>
              <c:numCache>
                <c:formatCode>General</c:formatCode>
                <c:ptCount val="11"/>
                <c:pt idx="0">
                  <c:v>0</c:v>
                </c:pt>
                <c:pt idx="1">
                  <c:v>334.93333333333339</c:v>
                </c:pt>
                <c:pt idx="2">
                  <c:v>669.86666666666679</c:v>
                </c:pt>
                <c:pt idx="3">
                  <c:v>1004.8</c:v>
                </c:pt>
                <c:pt idx="4">
                  <c:v>1339.7333333333336</c:v>
                </c:pt>
                <c:pt idx="5">
                  <c:v>1674.6666666666667</c:v>
                </c:pt>
                <c:pt idx="6">
                  <c:v>2009.6</c:v>
                </c:pt>
                <c:pt idx="7">
                  <c:v>2344.5333333333333</c:v>
                </c:pt>
                <c:pt idx="8">
                  <c:v>2679.4666666666672</c:v>
                </c:pt>
                <c:pt idx="9">
                  <c:v>3014.4</c:v>
                </c:pt>
                <c:pt idx="10">
                  <c:v>3349.33333333333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F19-4F15-8ECA-73A861011ABA}"/>
            </c:ext>
          </c:extLst>
        </c:ser>
        <c:ser>
          <c:idx val="2"/>
          <c:order val="2"/>
          <c:tx>
            <c:v>w=f(M)30Гц</c:v>
          </c:tx>
          <c:marker>
            <c:symbol val="none"/>
          </c:marker>
          <c:xVal>
            <c:numRef>
              <c:f>'Задание 3'!$C$90:$C$100</c:f>
              <c:numCache>
                <c:formatCode>General</c:formatCode>
                <c:ptCount val="11"/>
                <c:pt idx="0">
                  <c:v>6.7187026820179486E-6</c:v>
                </c:pt>
                <c:pt idx="1">
                  <c:v>7.4641629158628435E-6</c:v>
                </c:pt>
                <c:pt idx="2">
                  <c:v>8.3956038609043717E-6</c:v>
                </c:pt>
                <c:pt idx="3">
                  <c:v>9.5924955673057592E-6</c:v>
                </c:pt>
                <c:pt idx="4">
                  <c:v>1.1187061521634593E-5</c:v>
                </c:pt>
                <c:pt idx="5">
                  <c:v>1.341669862753127E-5</c:v>
                </c:pt>
                <c:pt idx="6">
                  <c:v>1.6754259348186887E-5</c:v>
                </c:pt>
                <c:pt idx="7">
                  <c:v>2.2294905231515723E-5</c:v>
                </c:pt>
                <c:pt idx="8">
                  <c:v>3.3270224684326949E-5</c:v>
                </c:pt>
                <c:pt idx="9">
                  <c:v>6.4905468579669562E-5</c:v>
                </c:pt>
                <c:pt idx="10">
                  <c:v>0</c:v>
                </c:pt>
              </c:numCache>
            </c:numRef>
          </c:xVal>
          <c:yVal>
            <c:numRef>
              <c:f>'Задание 3'!$I$90:$I$100</c:f>
              <c:numCache>
                <c:formatCode>General</c:formatCode>
                <c:ptCount val="11"/>
                <c:pt idx="0">
                  <c:v>0</c:v>
                </c:pt>
                <c:pt idx="1">
                  <c:v>188.4</c:v>
                </c:pt>
                <c:pt idx="2">
                  <c:v>376.8</c:v>
                </c:pt>
                <c:pt idx="3">
                  <c:v>565.19999999999993</c:v>
                </c:pt>
                <c:pt idx="4">
                  <c:v>753.6</c:v>
                </c:pt>
                <c:pt idx="5">
                  <c:v>942</c:v>
                </c:pt>
                <c:pt idx="6">
                  <c:v>1130.3999999999999</c:v>
                </c:pt>
                <c:pt idx="7">
                  <c:v>1318.8</c:v>
                </c:pt>
                <c:pt idx="8">
                  <c:v>1507.2</c:v>
                </c:pt>
                <c:pt idx="9">
                  <c:v>1695.6000000000001</c:v>
                </c:pt>
                <c:pt idx="10">
                  <c:v>18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AF19-4F15-8ECA-73A861011ABA}"/>
            </c:ext>
          </c:extLst>
        </c:ser>
        <c:ser>
          <c:idx val="3"/>
          <c:order val="3"/>
          <c:tx>
            <c:v>w=f(M)20Гц</c:v>
          </c:tx>
          <c:marker>
            <c:symbol val="none"/>
          </c:marker>
          <c:xVal>
            <c:numRef>
              <c:f>'Задание 3'!$D$90:$D$100</c:f>
              <c:numCache>
                <c:formatCode>General</c:formatCode>
                <c:ptCount val="11"/>
                <c:pt idx="0">
                  <c:v>3.3832189301630033E-5</c:v>
                </c:pt>
                <c:pt idx="1">
                  <c:v>3.7564401037452204E-5</c:v>
                </c:pt>
                <c:pt idx="2">
                  <c:v>4.2219978888026854E-5</c:v>
                </c:pt>
                <c:pt idx="3">
                  <c:v>4.8188745985310979E-5</c:v>
                </c:pt>
                <c:pt idx="4">
                  <c:v>5.6114790433755184E-5</c:v>
                </c:pt>
                <c:pt idx="5">
                  <c:v>6.7142573103252845E-5</c:v>
                </c:pt>
                <c:pt idx="6">
                  <c:v>8.3513780102609434E-5</c:v>
                </c:pt>
                <c:pt idx="7">
                  <c:v>1.1026434966789799E-4</c:v>
                </c:pt>
                <c:pt idx="8">
                  <c:v>1.6126993086023716E-4</c:v>
                </c:pt>
                <c:pt idx="9">
                  <c:v>2.8744210098846033E-4</c:v>
                </c:pt>
                <c:pt idx="10">
                  <c:v>0</c:v>
                </c:pt>
              </c:numCache>
            </c:numRef>
          </c:xVal>
          <c:yVal>
            <c:numRef>
              <c:f>'Задание 3'!$J$90:$J$100</c:f>
              <c:numCache>
                <c:formatCode>General</c:formatCode>
                <c:ptCount val="11"/>
                <c:pt idx="0">
                  <c:v>0</c:v>
                </c:pt>
                <c:pt idx="1">
                  <c:v>83.733333333333348</c:v>
                </c:pt>
                <c:pt idx="2">
                  <c:v>167.4666666666667</c:v>
                </c:pt>
                <c:pt idx="3">
                  <c:v>251.2</c:v>
                </c:pt>
                <c:pt idx="4">
                  <c:v>334.93333333333339</c:v>
                </c:pt>
                <c:pt idx="5">
                  <c:v>418.66666666666669</c:v>
                </c:pt>
                <c:pt idx="6">
                  <c:v>502.4</c:v>
                </c:pt>
                <c:pt idx="7">
                  <c:v>586.13333333333333</c:v>
                </c:pt>
                <c:pt idx="8">
                  <c:v>669.86666666666679</c:v>
                </c:pt>
                <c:pt idx="9">
                  <c:v>753.6</c:v>
                </c:pt>
                <c:pt idx="10">
                  <c:v>837.333333333333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AF19-4F15-8ECA-73A861011ABA}"/>
            </c:ext>
          </c:extLst>
        </c:ser>
        <c:ser>
          <c:idx val="4"/>
          <c:order val="4"/>
          <c:tx>
            <c:v>w=f(M)10Гц</c:v>
          </c:tx>
          <c:marker>
            <c:symbol val="none"/>
          </c:marker>
          <c:xVal>
            <c:numRef>
              <c:f>'Задание 3'!$E$90:$E$100</c:f>
              <c:numCache>
                <c:formatCode>General</c:formatCode>
                <c:ptCount val="11"/>
                <c:pt idx="0">
                  <c:v>4.9228210245444979E-4</c:v>
                </c:pt>
                <c:pt idx="1">
                  <c:v>5.4133522473542959E-4</c:v>
                </c:pt>
                <c:pt idx="2">
                  <c:v>6.0080495253122819E-4</c:v>
                </c:pt>
                <c:pt idx="3">
                  <c:v>6.7416003514253172E-4</c:v>
                </c:pt>
                <c:pt idx="4">
                  <c:v>7.6637914559647474E-4</c:v>
                </c:pt>
                <c:pt idx="5">
                  <c:v>8.8453855458991873E-4</c:v>
                </c:pt>
                <c:pt idx="6">
                  <c:v>1.0378243769136528E-3</c:v>
                </c:pt>
                <c:pt idx="7">
                  <c:v>1.2327018740672848E-3</c:v>
                </c:pt>
                <c:pt idx="8">
                  <c:v>1.4377625633062853E-3</c:v>
                </c:pt>
                <c:pt idx="9">
                  <c:v>1.3767807164071974E-3</c:v>
                </c:pt>
                <c:pt idx="10">
                  <c:v>0</c:v>
                </c:pt>
              </c:numCache>
            </c:numRef>
          </c:xVal>
          <c:yVal>
            <c:numRef>
              <c:f>'Задание 3'!$K$90:$K$100</c:f>
              <c:numCache>
                <c:formatCode>General</c:formatCode>
                <c:ptCount val="11"/>
                <c:pt idx="0">
                  <c:v>0</c:v>
                </c:pt>
                <c:pt idx="1">
                  <c:v>20.933333333333337</c:v>
                </c:pt>
                <c:pt idx="2">
                  <c:v>41.866666666666674</c:v>
                </c:pt>
                <c:pt idx="3">
                  <c:v>62.8</c:v>
                </c:pt>
                <c:pt idx="4">
                  <c:v>83.733333333333348</c:v>
                </c:pt>
                <c:pt idx="5">
                  <c:v>104.66666666666667</c:v>
                </c:pt>
                <c:pt idx="6">
                  <c:v>125.6</c:v>
                </c:pt>
                <c:pt idx="7">
                  <c:v>146.53333333333333</c:v>
                </c:pt>
                <c:pt idx="8">
                  <c:v>167.4666666666667</c:v>
                </c:pt>
                <c:pt idx="9">
                  <c:v>188.4</c:v>
                </c:pt>
                <c:pt idx="10">
                  <c:v>209.333333333333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AF19-4F15-8ECA-73A861011A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912512"/>
        <c:axId val="99524608"/>
      </c:scatterChart>
      <c:valAx>
        <c:axId val="1009125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9524608"/>
        <c:crosses val="autoZero"/>
        <c:crossBetween val="midCat"/>
      </c:valAx>
      <c:valAx>
        <c:axId val="995246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09125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887529217654335"/>
          <c:y val="3.3672229506621167E-2"/>
          <c:w val="0.10950089371648564"/>
          <c:h val="0.22521999484153407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1988407699037624E-2"/>
          <c:y val="0.15781727569157206"/>
          <c:w val="0.89659492563429577"/>
          <c:h val="0.72730784988298414"/>
        </c:manualLayout>
      </c:layout>
      <c:scatterChart>
        <c:scatterStyle val="smoothMarker"/>
        <c:varyColors val="0"/>
        <c:ser>
          <c:idx val="0"/>
          <c:order val="0"/>
          <c:tx>
            <c:v>w=f(M)50Гц</c:v>
          </c:tx>
          <c:marker>
            <c:symbol val="none"/>
          </c:marker>
          <c:xVal>
            <c:numRef>
              <c:f>'Задание 3'!$A$49:$A$59</c:f>
              <c:numCache>
                <c:formatCode>General</c:formatCode>
                <c:ptCount val="11"/>
                <c:pt idx="0">
                  <c:v>215114.64625844845</c:v>
                </c:pt>
                <c:pt idx="1">
                  <c:v>216675.88981518868</c:v>
                </c:pt>
                <c:pt idx="2">
                  <c:v>216951.82685342699</c:v>
                </c:pt>
                <c:pt idx="3">
                  <c:v>215381.99418295611</c:v>
                </c:pt>
                <c:pt idx="4">
                  <c:v>211161.70051761973</c:v>
                </c:pt>
                <c:pt idx="5">
                  <c:v>203119.18175599439</c:v>
                </c:pt>
                <c:pt idx="6">
                  <c:v>189520.16214654589</c:v>
                </c:pt>
                <c:pt idx="7">
                  <c:v>167749.80907044307</c:v>
                </c:pt>
                <c:pt idx="8">
                  <c:v>133782.69980421307</c:v>
                </c:pt>
                <c:pt idx="9">
                  <c:v>81277.987603868125</c:v>
                </c:pt>
                <c:pt idx="10">
                  <c:v>0</c:v>
                </c:pt>
              </c:numCache>
            </c:numRef>
          </c:xVal>
          <c:yVal>
            <c:numRef>
              <c:f>'Задание 3'!$G$49:$G$59</c:f>
              <c:numCache>
                <c:formatCode>General</c:formatCode>
                <c:ptCount val="11"/>
                <c:pt idx="0">
                  <c:v>0</c:v>
                </c:pt>
                <c:pt idx="1">
                  <c:v>1.4802101952838398</c:v>
                </c:pt>
                <c:pt idx="2">
                  <c:v>2.9604203905676796</c:v>
                </c:pt>
                <c:pt idx="3">
                  <c:v>4.4406305858515189</c:v>
                </c:pt>
                <c:pt idx="4">
                  <c:v>5.9208407811353592</c:v>
                </c:pt>
                <c:pt idx="5">
                  <c:v>7.4010509764191985</c:v>
                </c:pt>
                <c:pt idx="6">
                  <c:v>8.8812611717030379</c:v>
                </c:pt>
                <c:pt idx="7">
                  <c:v>10.361471366986878</c:v>
                </c:pt>
                <c:pt idx="8">
                  <c:v>11.841681562270718</c:v>
                </c:pt>
                <c:pt idx="9">
                  <c:v>13.321891757554557</c:v>
                </c:pt>
                <c:pt idx="10">
                  <c:v>14.8021019528383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416-46E0-A216-69040888DEFC}"/>
            </c:ext>
          </c:extLst>
        </c:ser>
        <c:ser>
          <c:idx val="1"/>
          <c:order val="1"/>
          <c:tx>
            <c:v>w=f(M)40Гц</c:v>
          </c:tx>
          <c:marker>
            <c:symbol val="none"/>
          </c:marker>
          <c:xVal>
            <c:numRef>
              <c:f>'Задание 3'!$B$49:$B$59</c:f>
              <c:numCache>
                <c:formatCode>General</c:formatCode>
                <c:ptCount val="11"/>
                <c:pt idx="0">
                  <c:v>155310.78766688291</c:v>
                </c:pt>
                <c:pt idx="1">
                  <c:v>156306.31776997918</c:v>
                </c:pt>
                <c:pt idx="2">
                  <c:v>156364.98760998243</c:v>
                </c:pt>
                <c:pt idx="3">
                  <c:v>155085.70104911763</c:v>
                </c:pt>
                <c:pt idx="4">
                  <c:v>151894.10902282342</c:v>
                </c:pt>
                <c:pt idx="5">
                  <c:v>145955.76327926226</c:v>
                </c:pt>
                <c:pt idx="6">
                  <c:v>136037.80857755759</c:v>
                </c:pt>
                <c:pt idx="7">
                  <c:v>120283.34319981972</c:v>
                </c:pt>
                <c:pt idx="8">
                  <c:v>95833.580424462969</c:v>
                </c:pt>
                <c:pt idx="9">
                  <c:v>58177.428172615786</c:v>
                </c:pt>
                <c:pt idx="10">
                  <c:v>0</c:v>
                </c:pt>
              </c:numCache>
            </c:numRef>
          </c:xVal>
          <c:yVal>
            <c:numRef>
              <c:f>'Задание 3'!$H$49:$H$59</c:f>
              <c:numCache>
                <c:formatCode>General</c:formatCode>
                <c:ptCount val="11"/>
                <c:pt idx="0">
                  <c:v>0</c:v>
                </c:pt>
                <c:pt idx="1">
                  <c:v>1.3239402470571617</c:v>
                </c:pt>
                <c:pt idx="2">
                  <c:v>2.6478804941143235</c:v>
                </c:pt>
                <c:pt idx="3">
                  <c:v>3.9718207411714852</c:v>
                </c:pt>
                <c:pt idx="4">
                  <c:v>5.2957609882286469</c:v>
                </c:pt>
                <c:pt idx="5">
                  <c:v>6.6197012352858087</c:v>
                </c:pt>
                <c:pt idx="6">
                  <c:v>7.9436414823429704</c:v>
                </c:pt>
                <c:pt idx="7">
                  <c:v>9.2675817294001313</c:v>
                </c:pt>
                <c:pt idx="8">
                  <c:v>10.591521976457294</c:v>
                </c:pt>
                <c:pt idx="9">
                  <c:v>11.915462223514456</c:v>
                </c:pt>
                <c:pt idx="10">
                  <c:v>13.2394024705716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416-46E0-A216-69040888DEFC}"/>
            </c:ext>
          </c:extLst>
        </c:ser>
        <c:ser>
          <c:idx val="2"/>
          <c:order val="2"/>
          <c:tx>
            <c:v>w=f(M)30Гц</c:v>
          </c:tx>
          <c:marker>
            <c:symbol val="none"/>
          </c:marker>
          <c:xVal>
            <c:numRef>
              <c:f>'Задание 3'!$C$49:$C$59</c:f>
              <c:numCache>
                <c:formatCode>General</c:formatCode>
                <c:ptCount val="11"/>
                <c:pt idx="0">
                  <c:v>101794.76815501165</c:v>
                </c:pt>
                <c:pt idx="1">
                  <c:v>102359.54191981607</c:v>
                </c:pt>
                <c:pt idx="2">
                  <c:v>102304.68406973162</c:v>
                </c:pt>
                <c:pt idx="3">
                  <c:v>101369.72595134641</c:v>
                </c:pt>
                <c:pt idx="4">
                  <c:v>99182.664864428603</c:v>
                </c:pt>
                <c:pt idx="5">
                  <c:v>95204.233782943425</c:v>
                </c:pt>
                <c:pt idx="6">
                  <c:v>88639.047473766448</c:v>
                </c:pt>
                <c:pt idx="7">
                  <c:v>78290.265437548049</c:v>
                </c:pt>
                <c:pt idx="8">
                  <c:v>62315.046582383278</c:v>
                </c:pt>
                <c:pt idx="9">
                  <c:v>37800.109612003653</c:v>
                </c:pt>
                <c:pt idx="10">
                  <c:v>0</c:v>
                </c:pt>
              </c:numCache>
            </c:numRef>
          </c:xVal>
          <c:yVal>
            <c:numRef>
              <c:f>'Задание 3'!$I$49:$I$59</c:f>
              <c:numCache>
                <c:formatCode>General</c:formatCode>
                <c:ptCount val="11"/>
                <c:pt idx="0">
                  <c:v>0</c:v>
                </c:pt>
                <c:pt idx="1">
                  <c:v>1.146565887044148</c:v>
                </c:pt>
                <c:pt idx="2">
                  <c:v>2.2931317740882959</c:v>
                </c:pt>
                <c:pt idx="3">
                  <c:v>3.4396976611324432</c:v>
                </c:pt>
                <c:pt idx="4">
                  <c:v>4.5862635481765919</c:v>
                </c:pt>
                <c:pt idx="5">
                  <c:v>5.7328294352207392</c:v>
                </c:pt>
                <c:pt idx="6">
                  <c:v>6.8793953222648865</c:v>
                </c:pt>
                <c:pt idx="7">
                  <c:v>8.0259612093090347</c:v>
                </c:pt>
                <c:pt idx="8">
                  <c:v>9.1725270963531838</c:v>
                </c:pt>
                <c:pt idx="9">
                  <c:v>10.319092983397331</c:v>
                </c:pt>
                <c:pt idx="10">
                  <c:v>11.4656588704414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416-46E0-A216-69040888DEFC}"/>
            </c:ext>
          </c:extLst>
        </c:ser>
        <c:ser>
          <c:idx val="3"/>
          <c:order val="3"/>
          <c:tx>
            <c:v>w=f(M)20гц</c:v>
          </c:tx>
          <c:marker>
            <c:symbol val="none"/>
          </c:marker>
          <c:xVal>
            <c:numRef>
              <c:f>'Задание 3'!$D$49:$D$59</c:f>
              <c:numCache>
                <c:formatCode>General</c:formatCode>
                <c:ptCount val="11"/>
                <c:pt idx="0">
                  <c:v>55918.618453123941</c:v>
                </c:pt>
                <c:pt idx="1">
                  <c:v>56179.875613338794</c:v>
                </c:pt>
                <c:pt idx="2">
                  <c:v>56097.816883344</c:v>
                </c:pt>
                <c:pt idx="3">
                  <c:v>55530.739777807488</c:v>
                </c:pt>
                <c:pt idx="4">
                  <c:v>54276.784163323173</c:v>
                </c:pt>
                <c:pt idx="5">
                  <c:v>52043.961578392016</c:v>
                </c:pt>
                <c:pt idx="6">
                  <c:v>48402.312120509945</c:v>
                </c:pt>
                <c:pt idx="7">
                  <c:v>42705.43688927553</c:v>
                </c:pt>
                <c:pt idx="8">
                  <c:v>33957.826787432088</c:v>
                </c:pt>
                <c:pt idx="9">
                  <c:v>20582.724716318135</c:v>
                </c:pt>
                <c:pt idx="10">
                  <c:v>0</c:v>
                </c:pt>
              </c:numCache>
            </c:numRef>
          </c:xVal>
          <c:yVal>
            <c:numRef>
              <c:f>'Задание 3'!$J$49:$J$59</c:f>
              <c:numCache>
                <c:formatCode>General</c:formatCode>
                <c:ptCount val="11"/>
                <c:pt idx="0">
                  <c:v>0</c:v>
                </c:pt>
                <c:pt idx="1">
                  <c:v>0.93616712657991208</c:v>
                </c:pt>
                <c:pt idx="2">
                  <c:v>1.8723342531598242</c:v>
                </c:pt>
                <c:pt idx="3">
                  <c:v>2.8085013797397362</c:v>
                </c:pt>
                <c:pt idx="4">
                  <c:v>3.7446685063196483</c:v>
                </c:pt>
                <c:pt idx="5">
                  <c:v>4.6808356328995604</c:v>
                </c:pt>
                <c:pt idx="6">
                  <c:v>5.6170027594794725</c:v>
                </c:pt>
                <c:pt idx="7">
                  <c:v>6.5531698860593846</c:v>
                </c:pt>
                <c:pt idx="8">
                  <c:v>7.4893370126392966</c:v>
                </c:pt>
                <c:pt idx="9">
                  <c:v>8.4255041392192087</c:v>
                </c:pt>
                <c:pt idx="10">
                  <c:v>9.36167126579912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416-46E0-A216-69040888DEFC}"/>
            </c:ext>
          </c:extLst>
        </c:ser>
        <c:ser>
          <c:idx val="4"/>
          <c:order val="4"/>
          <c:tx>
            <c:v>w=f(M)10Гц</c:v>
          </c:tx>
          <c:marker>
            <c:symbol val="none"/>
          </c:marker>
          <c:xVal>
            <c:numRef>
              <c:f>'Задание 3'!$E$49:$E$59</c:f>
              <c:numCache>
                <c:formatCode>General</c:formatCode>
                <c:ptCount val="11"/>
                <c:pt idx="0">
                  <c:v>9976.6765923540188</c:v>
                </c:pt>
                <c:pt idx="1">
                  <c:v>10014.402084347399</c:v>
                </c:pt>
                <c:pt idx="2">
                  <c:v>9990.376765343457</c:v>
                </c:pt>
                <c:pt idx="3">
                  <c:v>9879.5741335827497</c:v>
                </c:pt>
                <c:pt idx="4">
                  <c:v>9646.4329911949753</c:v>
                </c:pt>
                <c:pt idx="5">
                  <c:v>9239.6230822614598</c:v>
                </c:pt>
                <c:pt idx="6">
                  <c:v>8583.6780575027024</c:v>
                </c:pt>
                <c:pt idx="7">
                  <c:v>7565.2344702235787</c:v>
                </c:pt>
                <c:pt idx="8">
                  <c:v>6009.6515636719714</c:v>
                </c:pt>
                <c:pt idx="9">
                  <c:v>3639.7756983392323</c:v>
                </c:pt>
                <c:pt idx="10">
                  <c:v>0</c:v>
                </c:pt>
              </c:numCache>
            </c:numRef>
          </c:xVal>
          <c:yVal>
            <c:numRef>
              <c:f>'Задание 3'!$K$49:$K$59</c:f>
              <c:numCache>
                <c:formatCode>General</c:formatCode>
                <c:ptCount val="11"/>
                <c:pt idx="0">
                  <c:v>0</c:v>
                </c:pt>
                <c:pt idx="1">
                  <c:v>0.66197012352858087</c:v>
                </c:pt>
                <c:pt idx="2">
                  <c:v>1.3239402470571617</c:v>
                </c:pt>
                <c:pt idx="3">
                  <c:v>1.9859103705857426</c:v>
                </c:pt>
                <c:pt idx="4">
                  <c:v>2.6478804941143235</c:v>
                </c:pt>
                <c:pt idx="5">
                  <c:v>3.3098506176429043</c:v>
                </c:pt>
                <c:pt idx="6">
                  <c:v>3.9718207411714852</c:v>
                </c:pt>
                <c:pt idx="7">
                  <c:v>4.6337908647000656</c:v>
                </c:pt>
                <c:pt idx="8">
                  <c:v>5.2957609882286469</c:v>
                </c:pt>
                <c:pt idx="9">
                  <c:v>5.9577311117572282</c:v>
                </c:pt>
                <c:pt idx="10">
                  <c:v>6.61970123528580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416-46E0-A216-69040888DE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74496"/>
        <c:axId val="100909056"/>
      </c:scatterChart>
      <c:valAx>
        <c:axId val="1008744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0909056"/>
        <c:crosses val="autoZero"/>
        <c:crossBetween val="midCat"/>
      </c:valAx>
      <c:valAx>
        <c:axId val="1009090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08744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438888888888883"/>
          <c:y val="8.8860203949916103E-2"/>
          <c:w val="0.14394444444444446"/>
          <c:h val="0.29768942816574157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2022033430031771E-2"/>
          <c:y val="0.10947425898003885"/>
          <c:w val="0.91574651309082233"/>
          <c:h val="0.78116254971674626"/>
        </c:manualLayout>
      </c:layout>
      <c:scatterChart>
        <c:scatterStyle val="smoothMarker"/>
        <c:varyColors val="0"/>
        <c:ser>
          <c:idx val="0"/>
          <c:order val="0"/>
          <c:tx>
            <c:v>w=f(M)50Гц</c:v>
          </c:tx>
          <c:marker>
            <c:symbol val="none"/>
          </c:marker>
          <c:xVal>
            <c:numRef>
              <c:f>'Задание 3'!$A$136:$A$146</c:f>
              <c:numCache>
                <c:formatCode>General</c:formatCode>
                <c:ptCount val="11"/>
                <c:pt idx="0">
                  <c:v>54.411805715363329</c:v>
                </c:pt>
                <c:pt idx="1">
                  <c:v>56.729271651073425</c:v>
                </c:pt>
                <c:pt idx="2">
                  <c:v>58.845618177405818</c:v>
                </c:pt>
                <c:pt idx="3">
                  <c:v>60.461179302434324</c:v>
                </c:pt>
                <c:pt idx="4">
                  <c:v>61.041120907100456</c:v>
                </c:pt>
                <c:pt idx="5">
                  <c:v>59.650981086059197</c:v>
                </c:pt>
                <c:pt idx="6">
                  <c:v>54.743222812418303</c:v>
                </c:pt>
                <c:pt idx="7">
                  <c:v>44.142952238961023</c:v>
                </c:pt>
                <c:pt idx="8">
                  <c:v>26.43743408375644</c:v>
                </c:pt>
                <c:pt idx="9">
                  <c:v>6.7366034327120889</c:v>
                </c:pt>
                <c:pt idx="10">
                  <c:v>0</c:v>
                </c:pt>
              </c:numCache>
            </c:numRef>
          </c:xVal>
          <c:yVal>
            <c:numRef>
              <c:f>'Задание 3'!$G$136:$G$146</c:f>
              <c:numCache>
                <c:formatCode>General</c:formatCode>
                <c:ptCount val="11"/>
                <c:pt idx="0">
                  <c:v>0</c:v>
                </c:pt>
                <c:pt idx="1">
                  <c:v>10.466666666666669</c:v>
                </c:pt>
                <c:pt idx="2">
                  <c:v>20.933333333333337</c:v>
                </c:pt>
                <c:pt idx="3">
                  <c:v>31.4</c:v>
                </c:pt>
                <c:pt idx="4">
                  <c:v>41.866666666666674</c:v>
                </c:pt>
                <c:pt idx="5">
                  <c:v>52.333333333333336</c:v>
                </c:pt>
                <c:pt idx="6">
                  <c:v>62.8</c:v>
                </c:pt>
                <c:pt idx="7">
                  <c:v>73.266666666666666</c:v>
                </c:pt>
                <c:pt idx="8">
                  <c:v>83.733333333333348</c:v>
                </c:pt>
                <c:pt idx="9">
                  <c:v>94.2</c:v>
                </c:pt>
                <c:pt idx="10">
                  <c:v>104.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2F-4BB4-8118-0E0B9458FD87}"/>
            </c:ext>
          </c:extLst>
        </c:ser>
        <c:ser>
          <c:idx val="1"/>
          <c:order val="1"/>
          <c:tx>
            <c:v>w=f(M)40Гц</c:v>
          </c:tx>
          <c:marker>
            <c:symbol val="none"/>
          </c:marker>
          <c:xVal>
            <c:numRef>
              <c:f>'Задание 3'!$B$136:$B$146</c:f>
              <c:numCache>
                <c:formatCode>General</c:formatCode>
                <c:ptCount val="11"/>
                <c:pt idx="0">
                  <c:v>190.82778379872096</c:v>
                </c:pt>
                <c:pt idx="1">
                  <c:v>205.38909740345807</c:v>
                </c:pt>
                <c:pt idx="2">
                  <c:v>221.87435531877958</c:v>
                </c:pt>
                <c:pt idx="3">
                  <c:v>240.4276016374809</c:v>
                </c:pt>
                <c:pt idx="4">
                  <c:v>260.93399412439487</c:v>
                </c:pt>
                <c:pt idx="5">
                  <c:v>282.56530172083245</c:v>
                </c:pt>
                <c:pt idx="6">
                  <c:v>302.6427135551902</c:v>
                </c:pt>
                <c:pt idx="7">
                  <c:v>313.80878500395755</c:v>
                </c:pt>
                <c:pt idx="8">
                  <c:v>297.43336901722159</c:v>
                </c:pt>
                <c:pt idx="9">
                  <c:v>212.33203808531647</c:v>
                </c:pt>
                <c:pt idx="10">
                  <c:v>0</c:v>
                </c:pt>
              </c:numCache>
            </c:numRef>
          </c:xVal>
          <c:yVal>
            <c:numRef>
              <c:f>'Задание 3'!$H$136:$H$146</c:f>
              <c:numCache>
                <c:formatCode>General</c:formatCode>
                <c:ptCount val="11"/>
                <c:pt idx="0">
                  <c:v>0</c:v>
                </c:pt>
                <c:pt idx="1">
                  <c:v>8.3733333333333331</c:v>
                </c:pt>
                <c:pt idx="2">
                  <c:v>16.746666666666666</c:v>
                </c:pt>
                <c:pt idx="3">
                  <c:v>25.12</c:v>
                </c:pt>
                <c:pt idx="4">
                  <c:v>33.493333333333332</c:v>
                </c:pt>
                <c:pt idx="5">
                  <c:v>41.866666666666667</c:v>
                </c:pt>
                <c:pt idx="6">
                  <c:v>50.24</c:v>
                </c:pt>
                <c:pt idx="7">
                  <c:v>58.61333333333333</c:v>
                </c:pt>
                <c:pt idx="8">
                  <c:v>66.986666666666665</c:v>
                </c:pt>
                <c:pt idx="9">
                  <c:v>75.36</c:v>
                </c:pt>
                <c:pt idx="10">
                  <c:v>83.7333333333333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2F-4BB4-8118-0E0B9458FD87}"/>
            </c:ext>
          </c:extLst>
        </c:ser>
        <c:ser>
          <c:idx val="2"/>
          <c:order val="2"/>
          <c:tx>
            <c:v>w=f(M)30Гц</c:v>
          </c:tx>
          <c:marker>
            <c:symbol val="none"/>
          </c:marker>
          <c:xVal>
            <c:numRef>
              <c:f>'Задание 3'!$C$136:$C$146</c:f>
              <c:numCache>
                <c:formatCode>General</c:formatCode>
                <c:ptCount val="11"/>
                <c:pt idx="0">
                  <c:v>576.41871725358237</c:v>
                </c:pt>
                <c:pt idx="1">
                  <c:v>605.00718515591598</c:v>
                </c:pt>
                <c:pt idx="2">
                  <c:v>634.21345563008163</c:v>
                </c:pt>
                <c:pt idx="3">
                  <c:v>662.68553600621487</c:v>
                </c:pt>
                <c:pt idx="4">
                  <c:v>687.84100981102574</c:v>
                </c:pt>
                <c:pt idx="5">
                  <c:v>704.85583197443998</c:v>
                </c:pt>
                <c:pt idx="6">
                  <c:v>704.8223418235807</c:v>
                </c:pt>
                <c:pt idx="7">
                  <c:v>671.50666995755944</c:v>
                </c:pt>
                <c:pt idx="8">
                  <c:v>576.23958726566036</c:v>
                </c:pt>
                <c:pt idx="9">
                  <c:v>372.46329759433979</c:v>
                </c:pt>
                <c:pt idx="10">
                  <c:v>0</c:v>
                </c:pt>
              </c:numCache>
            </c:numRef>
          </c:xVal>
          <c:yVal>
            <c:numRef>
              <c:f>'Задание 3'!$I$136:$I$146</c:f>
              <c:numCache>
                <c:formatCode>General</c:formatCode>
                <c:ptCount val="11"/>
                <c:pt idx="0">
                  <c:v>0</c:v>
                </c:pt>
                <c:pt idx="1">
                  <c:v>6.2800000000000011</c:v>
                </c:pt>
                <c:pt idx="2">
                  <c:v>12.560000000000002</c:v>
                </c:pt>
                <c:pt idx="3">
                  <c:v>18.84</c:v>
                </c:pt>
                <c:pt idx="4">
                  <c:v>25.120000000000005</c:v>
                </c:pt>
                <c:pt idx="5">
                  <c:v>31.400000000000002</c:v>
                </c:pt>
                <c:pt idx="6">
                  <c:v>37.68</c:v>
                </c:pt>
                <c:pt idx="7">
                  <c:v>43.96</c:v>
                </c:pt>
                <c:pt idx="8">
                  <c:v>50.240000000000009</c:v>
                </c:pt>
                <c:pt idx="9">
                  <c:v>56.52</c:v>
                </c:pt>
                <c:pt idx="10">
                  <c:v>62.8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42F-4BB4-8118-0E0B9458FD87}"/>
            </c:ext>
          </c:extLst>
        </c:ser>
        <c:ser>
          <c:idx val="3"/>
          <c:order val="3"/>
          <c:tx>
            <c:v>w=f(M)20Гц</c:v>
          </c:tx>
          <c:marker>
            <c:symbol val="none"/>
          </c:marker>
          <c:xVal>
            <c:numRef>
              <c:f>'Задание 3'!$D$136:$D$146</c:f>
              <c:numCache>
                <c:formatCode>General</c:formatCode>
                <c:ptCount val="11"/>
                <c:pt idx="0">
                  <c:v>1158.8118641138303</c:v>
                </c:pt>
                <c:pt idx="1">
                  <c:v>1193.7976987745897</c:v>
                </c:pt>
                <c:pt idx="2">
                  <c:v>1225.0701911134151</c:v>
                </c:pt>
                <c:pt idx="3">
                  <c:v>1249.2537135180653</c:v>
                </c:pt>
                <c:pt idx="4">
                  <c:v>1260.95781435615</c:v>
                </c:pt>
                <c:pt idx="5">
                  <c:v>1251.5441085433706</c:v>
                </c:pt>
                <c:pt idx="6">
                  <c:v>1207.1181660483651</c:v>
                </c:pt>
                <c:pt idx="7">
                  <c:v>1105.3287902714733</c:v>
                </c:pt>
                <c:pt idx="8">
                  <c:v>910.57811240222406</c:v>
                </c:pt>
                <c:pt idx="9">
                  <c:v>568.01265717017691</c:v>
                </c:pt>
                <c:pt idx="10">
                  <c:v>0</c:v>
                </c:pt>
              </c:numCache>
            </c:numRef>
          </c:xVal>
          <c:yVal>
            <c:numRef>
              <c:f>'Задание 3'!$J$136:$J$146</c:f>
              <c:numCache>
                <c:formatCode>General</c:formatCode>
                <c:ptCount val="11"/>
                <c:pt idx="0">
                  <c:v>0</c:v>
                </c:pt>
                <c:pt idx="1">
                  <c:v>4.1866666666666665</c:v>
                </c:pt>
                <c:pt idx="2">
                  <c:v>8.3733333333333331</c:v>
                </c:pt>
                <c:pt idx="3">
                  <c:v>12.56</c:v>
                </c:pt>
                <c:pt idx="4">
                  <c:v>16.746666666666666</c:v>
                </c:pt>
                <c:pt idx="5">
                  <c:v>20.933333333333334</c:v>
                </c:pt>
                <c:pt idx="6">
                  <c:v>25.12</c:v>
                </c:pt>
                <c:pt idx="7">
                  <c:v>29.306666666666665</c:v>
                </c:pt>
                <c:pt idx="8">
                  <c:v>33.493333333333332</c:v>
                </c:pt>
                <c:pt idx="9">
                  <c:v>37.68</c:v>
                </c:pt>
                <c:pt idx="10">
                  <c:v>41.8666666666666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42F-4BB4-8118-0E0B9458FD87}"/>
            </c:ext>
          </c:extLst>
        </c:ser>
        <c:ser>
          <c:idx val="4"/>
          <c:order val="4"/>
          <c:tx>
            <c:v>w=f(M)10Гц</c:v>
          </c:tx>
          <c:marker>
            <c:symbol val="none"/>
          </c:marker>
          <c:xVal>
            <c:numRef>
              <c:f>'Задание 3'!$E$136:$E$146</c:f>
              <c:numCache>
                <c:formatCode>General</c:formatCode>
                <c:ptCount val="11"/>
                <c:pt idx="0">
                  <c:v>2912.1213492655938</c:v>
                </c:pt>
                <c:pt idx="1">
                  <c:v>2945.0248800263225</c:v>
                </c:pt>
                <c:pt idx="2">
                  <c:v>2961.4487507446047</c:v>
                </c:pt>
                <c:pt idx="3">
                  <c:v>2953.5112410849829</c:v>
                </c:pt>
                <c:pt idx="4">
                  <c:v>2909.7385728546715</c:v>
                </c:pt>
                <c:pt idx="5">
                  <c:v>2813.2210472286743</c:v>
                </c:pt>
                <c:pt idx="6">
                  <c:v>2638.6895262564403</c:v>
                </c:pt>
                <c:pt idx="7">
                  <c:v>2347.8099770557742</c:v>
                </c:pt>
                <c:pt idx="8">
                  <c:v>1881.5210581315353</c:v>
                </c:pt>
                <c:pt idx="9">
                  <c:v>1147.507946026597</c:v>
                </c:pt>
                <c:pt idx="10">
                  <c:v>0</c:v>
                </c:pt>
              </c:numCache>
            </c:numRef>
          </c:xVal>
          <c:yVal>
            <c:numRef>
              <c:f>'Задание 3'!$K$136:$K$146</c:f>
              <c:numCache>
                <c:formatCode>General</c:formatCode>
                <c:ptCount val="11"/>
                <c:pt idx="0">
                  <c:v>0</c:v>
                </c:pt>
                <c:pt idx="1">
                  <c:v>2.0933333333333333</c:v>
                </c:pt>
                <c:pt idx="2">
                  <c:v>4.1866666666666665</c:v>
                </c:pt>
                <c:pt idx="3">
                  <c:v>6.28</c:v>
                </c:pt>
                <c:pt idx="4">
                  <c:v>8.3733333333333331</c:v>
                </c:pt>
                <c:pt idx="5">
                  <c:v>10.466666666666667</c:v>
                </c:pt>
                <c:pt idx="6">
                  <c:v>12.56</c:v>
                </c:pt>
                <c:pt idx="7">
                  <c:v>14.653333333333332</c:v>
                </c:pt>
                <c:pt idx="8">
                  <c:v>16.746666666666666</c:v>
                </c:pt>
                <c:pt idx="9">
                  <c:v>18.84</c:v>
                </c:pt>
                <c:pt idx="10">
                  <c:v>20.9333333333333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42F-4BB4-8118-0E0B9458FD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844480"/>
        <c:axId val="83842944"/>
      </c:scatterChart>
      <c:valAx>
        <c:axId val="838444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3842944"/>
        <c:crosses val="autoZero"/>
        <c:crossBetween val="midCat"/>
      </c:valAx>
      <c:valAx>
        <c:axId val="838429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38444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4071625344352618"/>
          <c:y val="8.7057202956013463E-2"/>
          <c:w val="0.1096969696969697"/>
          <c:h val="0.38721977128745433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word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word/drawing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word/drawings/_rels/drawing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7292</cdr:x>
      <cdr:y>0.0646</cdr:y>
    </cdr:from>
    <cdr:to>
      <cdr:x>0.70417</cdr:x>
      <cdr:y>0.1602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90574" y="238126"/>
          <a:ext cx="2428876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Естественная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 характеристика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2292</cdr:x>
      <cdr:y>0.03101</cdr:y>
    </cdr:from>
    <cdr:to>
      <cdr:x>0.65417</cdr:x>
      <cdr:y>0.1266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61975" y="114300"/>
          <a:ext cx="2428876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 характеристика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14167</cdr:x>
      <cdr:y>0.02793</cdr:y>
    </cdr:from>
    <cdr:to>
      <cdr:x>0.67292</cdr:x>
      <cdr:y>0.1312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47700" y="95250"/>
          <a:ext cx="2428876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Естественная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 характеристика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15833</cdr:x>
      <cdr:y>0.02542</cdr:y>
    </cdr:from>
    <cdr:to>
      <cdr:x>0.68958</cdr:x>
      <cdr:y>0.1299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23900" y="85725"/>
          <a:ext cx="2428876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 характеристика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12349</cdr:x>
      <cdr:y>0</cdr:y>
    </cdr:from>
    <cdr:to>
      <cdr:x>0.89016</cdr:x>
      <cdr:y>0.0762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42561" y="0"/>
          <a:ext cx="7093193" cy="32419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 механическая характеристика</a:t>
          </a:r>
          <a:r>
            <a:rPr lang="en-US" sz="1400">
              <a:latin typeface="Times New Roman" pitchFamily="18" charset="0"/>
              <a:cs typeface="Times New Roman" pitchFamily="18" charset="0"/>
            </a:rPr>
            <a:t> 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9974</cdr:x>
      <cdr:y>0</cdr:y>
    </cdr:from>
    <cdr:to>
      <cdr:x>0.76959</cdr:x>
      <cdr:y>0.09238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473952" y="0"/>
          <a:ext cx="646242" cy="392985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28644</cdr:x>
      <cdr:y>0.04974</cdr:y>
    </cdr:from>
    <cdr:to>
      <cdr:x>0.75836</cdr:x>
      <cdr:y>0.1334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645763" y="253590"/>
          <a:ext cx="4358989" cy="42683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 механическая характеристика</a:t>
          </a:r>
          <a:r>
            <a:rPr lang="en-US" sz="1400">
              <a:latin typeface="Times New Roman" pitchFamily="18" charset="0"/>
              <a:cs typeface="Times New Roman" pitchFamily="18" charset="0"/>
            </a:rPr>
            <a:t> 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6898</cdr:x>
      <cdr:y>0.04448</cdr:y>
    </cdr:from>
    <cdr:to>
      <cdr:x>0.77322</cdr:x>
      <cdr:y>0.1219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179149" y="226772"/>
          <a:ext cx="962861" cy="395020"/>
        </a:xfrm>
        <a:prstGeom xmlns:a="http://schemas.openxmlformats.org/drawingml/2006/main" prst="rect">
          <a:avLst/>
        </a:prstGeom>
      </cdr:spPr>
    </cdr:pic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3176</cdr:x>
      <cdr:y>0.05469</cdr:y>
    </cdr:from>
    <cdr:to>
      <cdr:x>0.7184</cdr:x>
      <cdr:y>0.1572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04134" y="243628"/>
          <a:ext cx="3664915" cy="4570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 механическая характеристика</a:t>
          </a:r>
          <a:r>
            <a:rPr lang="en-US" sz="1400">
              <a:latin typeface="Times New Roman" pitchFamily="18" charset="0"/>
              <a:cs typeface="Times New Roman" pitchFamily="18" charset="0"/>
            </a:rPr>
            <a:t> 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048</cdr:x>
      <cdr:y>0.04105</cdr:y>
    </cdr:from>
    <cdr:to>
      <cdr:x>0.82041</cdr:x>
      <cdr:y>0.13727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444692" y="182880"/>
          <a:ext cx="1057143" cy="428571"/>
        </a:xfrm>
        <a:prstGeom xmlns:a="http://schemas.openxmlformats.org/drawingml/2006/main" prst="rect">
          <a:avLst/>
        </a:prstGeom>
      </cdr:spPr>
    </cdr:pic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33037</cdr:x>
      <cdr:y>0.02841</cdr:y>
    </cdr:from>
    <cdr:to>
      <cdr:x>0.74428</cdr:x>
      <cdr:y>0.095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046114" y="137339"/>
          <a:ext cx="3816313" cy="3235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</a:rPr>
            <a:t>Искуственная механическая характеристика</a:t>
          </a:r>
        </a:p>
      </cdr:txBody>
    </cdr:sp>
  </cdr:relSizeAnchor>
  <cdr:relSizeAnchor xmlns:cdr="http://schemas.openxmlformats.org/drawingml/2006/chartDrawing">
    <cdr:from>
      <cdr:x>0.7204</cdr:x>
      <cdr:y>0.03631</cdr:y>
    </cdr:from>
    <cdr:to>
      <cdr:x>0.90323</cdr:x>
      <cdr:y>0.0816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642202" y="175565"/>
          <a:ext cx="1685714" cy="219048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F25359-3A60-4765-B5DA-832502481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3</Pages>
  <Words>1162</Words>
  <Characters>7130</Characters>
  <Application>Microsoft Office Word</Application>
  <DocSecurity>0</DocSecurity>
  <Lines>1426</Lines>
  <Paragraphs>9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46</cp:revision>
  <dcterms:created xsi:type="dcterms:W3CDTF">2022-01-09T11:24:00Z</dcterms:created>
  <dcterms:modified xsi:type="dcterms:W3CDTF">2022-01-09T12:37:00Z</dcterms:modified>
</cp:coreProperties>
</file>